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A92E9E" w14:textId="77777777" w:rsidR="00721EE3" w:rsidRDefault="00721EE3" w:rsidP="00721EE3">
      <w:pPr>
        <w:jc w:val="center"/>
        <w:rPr>
          <w:rFonts w:ascii="Comic Sans MS" w:hAnsi="Comic Sans MS"/>
          <w:sz w:val="72"/>
          <w:szCs w:val="52"/>
        </w:rPr>
      </w:pPr>
    </w:p>
    <w:p w14:paraId="476E6B05" w14:textId="77777777" w:rsidR="00721EE3" w:rsidRDefault="00721EE3" w:rsidP="00721EE3">
      <w:pPr>
        <w:jc w:val="center"/>
        <w:rPr>
          <w:rFonts w:ascii="Comic Sans MS" w:hAnsi="Comic Sans MS"/>
          <w:sz w:val="72"/>
          <w:szCs w:val="52"/>
        </w:rPr>
      </w:pPr>
    </w:p>
    <w:p w14:paraId="720C6FF6" w14:textId="77777777" w:rsidR="00721EE3" w:rsidRDefault="00721EE3" w:rsidP="00721EE3">
      <w:pPr>
        <w:jc w:val="center"/>
        <w:rPr>
          <w:rFonts w:ascii="Comic Sans MS" w:hAnsi="Comic Sans MS"/>
          <w:sz w:val="72"/>
          <w:szCs w:val="52"/>
        </w:rPr>
      </w:pPr>
    </w:p>
    <w:p w14:paraId="623025B4" w14:textId="77777777" w:rsidR="00721EE3" w:rsidRPr="00721EE3" w:rsidRDefault="00721EE3" w:rsidP="00721EE3">
      <w:pPr>
        <w:jc w:val="center"/>
        <w:rPr>
          <w:rFonts w:ascii="Comic Sans MS" w:hAnsi="Comic Sans MS"/>
          <w:sz w:val="72"/>
          <w:szCs w:val="52"/>
        </w:rPr>
      </w:pPr>
      <w:r w:rsidRPr="00721EE3">
        <w:rPr>
          <w:rFonts w:ascii="Comic Sans MS" w:hAnsi="Comic Sans MS"/>
          <w:sz w:val="72"/>
          <w:szCs w:val="52"/>
        </w:rPr>
        <w:t>Cahier de pratique</w:t>
      </w:r>
    </w:p>
    <w:p w14:paraId="6C23559C" w14:textId="77777777" w:rsidR="00721EE3" w:rsidRPr="00721EE3" w:rsidRDefault="000841B4" w:rsidP="00721EE3">
      <w:pPr>
        <w:jc w:val="center"/>
        <w:rPr>
          <w:rFonts w:ascii="Comic Sans MS" w:hAnsi="Comic Sans MS"/>
          <w:sz w:val="72"/>
          <w:szCs w:val="52"/>
        </w:rPr>
      </w:pPr>
      <w:r>
        <w:rPr>
          <w:rFonts w:ascii="Comic Sans MS" w:hAnsi="Comic Sans MS"/>
          <w:sz w:val="72"/>
          <w:szCs w:val="52"/>
        </w:rPr>
        <w:t>L’arithmétique (1</w:t>
      </w:r>
      <w:r w:rsidRPr="000841B4">
        <w:rPr>
          <w:rFonts w:ascii="Comic Sans MS" w:hAnsi="Comic Sans MS"/>
          <w:sz w:val="72"/>
          <w:szCs w:val="52"/>
          <w:vertAlign w:val="superscript"/>
        </w:rPr>
        <w:t>ère</w:t>
      </w:r>
      <w:r>
        <w:rPr>
          <w:rFonts w:ascii="Comic Sans MS" w:hAnsi="Comic Sans MS"/>
          <w:sz w:val="72"/>
          <w:szCs w:val="52"/>
        </w:rPr>
        <w:t xml:space="preserve"> partie)</w:t>
      </w:r>
    </w:p>
    <w:p w14:paraId="22983F1B" w14:textId="77777777" w:rsidR="00721EE3" w:rsidRPr="00721EE3" w:rsidRDefault="00721EE3" w:rsidP="00721EE3">
      <w:pPr>
        <w:jc w:val="center"/>
        <w:rPr>
          <w:rFonts w:ascii="Comic Sans MS" w:hAnsi="Comic Sans MS"/>
          <w:sz w:val="72"/>
          <w:szCs w:val="52"/>
        </w:rPr>
      </w:pPr>
      <w:r w:rsidRPr="00721EE3">
        <w:rPr>
          <w:rFonts w:ascii="Comic Sans MS" w:hAnsi="Comic Sans MS"/>
          <w:sz w:val="72"/>
          <w:szCs w:val="52"/>
        </w:rPr>
        <w:t>Mathématique</w:t>
      </w:r>
    </w:p>
    <w:p w14:paraId="45B9A4FB" w14:textId="77777777" w:rsidR="00721EE3" w:rsidRDefault="00721EE3" w:rsidP="00721EE3">
      <w:pPr>
        <w:jc w:val="center"/>
        <w:rPr>
          <w:rFonts w:ascii="Comic Sans MS" w:hAnsi="Comic Sans MS"/>
          <w:sz w:val="52"/>
          <w:szCs w:val="52"/>
        </w:rPr>
      </w:pPr>
    </w:p>
    <w:p w14:paraId="7DFB1788" w14:textId="77777777" w:rsidR="00053809" w:rsidRPr="00C54DED" w:rsidRDefault="00D838DB" w:rsidP="000841B4">
      <w:pPr>
        <w:jc w:val="center"/>
        <w:rPr>
          <w:rFonts w:ascii="Comic Sans MS" w:hAnsi="Comic Sans MS"/>
          <w:sz w:val="36"/>
          <w:szCs w:val="36"/>
        </w:rPr>
      </w:pPr>
      <w:r>
        <w:rPr>
          <w:rFonts w:ascii="Comic Sans MS" w:hAnsi="Comic Sans MS"/>
          <w:sz w:val="52"/>
          <w:szCs w:val="52"/>
        </w:rPr>
        <w:pict w14:anchorId="6D7247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16.75pt">
            <v:imagedata r:id="rId9" o:title="MP900446574[1]"/>
          </v:shape>
        </w:pict>
      </w:r>
      <w:r w:rsidR="007D50AD">
        <w:rPr>
          <w:rFonts w:ascii="Comic Sans MS" w:hAnsi="Comic Sans MS"/>
          <w:sz w:val="16"/>
        </w:rPr>
        <w:br w:type="page"/>
      </w:r>
      <w:r>
        <w:rPr>
          <w:noProof/>
          <w:sz w:val="36"/>
          <w:szCs w:val="36"/>
        </w:rPr>
        <w:lastRenderedPageBreak/>
        <w:pict w14:anchorId="541EF91A">
          <v:shape id="_x0000_s1053" type="#_x0000_t75" alt="" href="http://www.google.ca/imgres?imgurl=http://www.waldighoffen.com/accueil/photographies-waldighoffen/images-et-clipart/10%20commandements%20pour%20un%20CV/image_preview&amp;imgrefurl=http://www.waldighoffen.com/accueil/photographies-waldighoffen/images-et-clipart/10%20commandements%20pour%20un%20CV/view&amp;usg=__Q-U9X5xF6JugYas5mRM6Xmf5eAo=&amp;h=400&amp;w=382&amp;sz=45&amp;hl=fr&amp;start=17&amp;zoom=1&amp;tbnid=lWrbnxc-jMDUCM:&amp;tbnh=124&amp;tbnw=118&amp;ei=4ERJTvbqJ8iJsQL-hpWSCA&amp;prev=/search%3Fq%3Dclipart%2Bnombre%26um%3D1%26hl%3Dfr%26sa%3DN%26biw%3D1062%26bih%3D553%26tbm%3Disch&amp;um=1&amp;itbs=1" style="position:absolute;left:0;text-align:left;margin-left:-67.95pt;margin-top:1.7pt;width:88.5pt;height:93pt;z-index:-46" wrapcoords="-183 0 -183 21426 21600 21426 21600 0 -183 0" o:button="t">
            <v:imagedata r:id="rId10" o:title="ANd9GcQzhRClsL3-nLS1kYJ50OLJW6dXXNErIWsyhgOBhcPIMpG-8hCVRHvcYKo"/>
            <w10:wrap type="tight"/>
          </v:shape>
        </w:pict>
      </w:r>
      <w:r w:rsidR="000841B4" w:rsidRPr="00C54DED">
        <w:rPr>
          <w:sz w:val="36"/>
          <w:szCs w:val="36"/>
        </w:rPr>
        <w:t>Les nombres naturels et les chiffres</w:t>
      </w:r>
    </w:p>
    <w:p w14:paraId="24C2C142" w14:textId="77777777" w:rsidR="000D5CD6" w:rsidRDefault="000D5CD6" w:rsidP="000D5CD6">
      <w:pPr>
        <w:rPr>
          <w:rFonts w:ascii="Comic Sans MS" w:hAnsi="Comic Sans MS"/>
        </w:rPr>
      </w:pPr>
    </w:p>
    <w:p w14:paraId="5E7CB666" w14:textId="77777777" w:rsidR="0013039D" w:rsidRDefault="0013039D" w:rsidP="00053809">
      <w:pPr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>Les chiffres servent à former des nombres</w:t>
      </w:r>
      <w:r w:rsidR="00EA580B">
        <w:rPr>
          <w:rFonts w:ascii="Comic Sans MS" w:hAnsi="Comic Sans MS"/>
        </w:rPr>
        <w:t xml:space="preserve"> pour compter ou ordonner.  Ils</w:t>
      </w:r>
      <w:r>
        <w:rPr>
          <w:rFonts w:ascii="Comic Sans MS" w:hAnsi="Comic Sans MS"/>
        </w:rPr>
        <w:t xml:space="preserve"> servent aussi de numérotation ou de codage.  Donne quatre exemples avec lesquels les chiffres ne servent pas à compter.</w:t>
      </w:r>
    </w:p>
    <w:p w14:paraId="716E5473" w14:textId="77777777" w:rsidR="0013039D" w:rsidRDefault="0013039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_________________________________________________________ </w:t>
      </w:r>
    </w:p>
    <w:p w14:paraId="30AAA11C" w14:textId="77777777" w:rsidR="0013039D" w:rsidRDefault="0013039D">
      <w:pPr>
        <w:rPr>
          <w:rFonts w:ascii="Comic Sans MS" w:hAnsi="Comic Sans MS"/>
        </w:rPr>
      </w:pPr>
    </w:p>
    <w:p w14:paraId="1CF38737" w14:textId="77777777" w:rsidR="0013039D" w:rsidRDefault="0013039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_________________________________________________________ </w:t>
      </w:r>
    </w:p>
    <w:p w14:paraId="45970CDE" w14:textId="77777777" w:rsidR="0013039D" w:rsidRDefault="0013039D">
      <w:pPr>
        <w:rPr>
          <w:rFonts w:ascii="Comic Sans MS" w:hAnsi="Comic Sans MS"/>
        </w:rPr>
      </w:pPr>
    </w:p>
    <w:p w14:paraId="4ED569DA" w14:textId="77777777" w:rsidR="0013039D" w:rsidRDefault="0013039D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a) Combien y a-t-il de chiffres dans notre système de numération? ____ </w:t>
      </w:r>
    </w:p>
    <w:p w14:paraId="6C4ABBCA" w14:textId="77777777" w:rsidR="0013039D" w:rsidRDefault="0013039D">
      <w:pPr>
        <w:rPr>
          <w:rFonts w:ascii="Comic Sans MS" w:hAnsi="Comic Sans MS"/>
        </w:rPr>
      </w:pPr>
    </w:p>
    <w:p w14:paraId="0A132E4B" w14:textId="77777777" w:rsidR="0013039D" w:rsidRDefault="0013039D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 xml:space="preserve">b) Nomme-les? ______________________________________________ </w:t>
      </w:r>
    </w:p>
    <w:p w14:paraId="1CE3BB1B" w14:textId="77777777" w:rsidR="0013039D" w:rsidRDefault="0013039D">
      <w:pPr>
        <w:rPr>
          <w:rFonts w:ascii="Comic Sans MS" w:hAnsi="Comic Sans MS"/>
        </w:rPr>
      </w:pPr>
    </w:p>
    <w:p w14:paraId="678DB5B3" w14:textId="77777777" w:rsidR="000841B4" w:rsidRDefault="000841B4">
      <w:pPr>
        <w:rPr>
          <w:rFonts w:ascii="Comic Sans MS" w:hAnsi="Comic Sans MS"/>
        </w:rPr>
      </w:pPr>
    </w:p>
    <w:p w14:paraId="42808B63" w14:textId="77777777" w:rsidR="0013039D" w:rsidRDefault="0013039D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Donne un exemple de </w:t>
      </w:r>
      <w:r w:rsidR="00CD6786">
        <w:rPr>
          <w:rFonts w:ascii="Comic Sans MS" w:hAnsi="Comic Sans MS"/>
        </w:rPr>
        <w:t xml:space="preserve">l’utilisation des nombres pour les exemples suivants </w:t>
      </w:r>
      <w:r w:rsidR="003033C4">
        <w:rPr>
          <w:rFonts w:ascii="Comic Sans MS" w:hAnsi="Comic Sans MS"/>
        </w:rPr>
        <w:t xml:space="preserve">et donne l’ensemble auquel </w:t>
      </w:r>
      <w:r w:rsidR="00CD6786">
        <w:rPr>
          <w:rFonts w:ascii="Comic Sans MS" w:hAnsi="Comic Sans MS"/>
        </w:rPr>
        <w:t>appartient</w:t>
      </w:r>
      <w:r w:rsidR="003033C4">
        <w:rPr>
          <w:rFonts w:ascii="Comic Sans MS" w:hAnsi="Comic Sans MS"/>
        </w:rPr>
        <w:t xml:space="preserve"> ce nombre (N, Z, Q, R)</w:t>
      </w:r>
    </w:p>
    <w:p w14:paraId="58703C5D" w14:textId="77777777" w:rsidR="0013039D" w:rsidRDefault="0013039D">
      <w:pPr>
        <w:rPr>
          <w:rFonts w:ascii="Comic Sans MS" w:hAnsi="Comic Sans MS"/>
        </w:rPr>
      </w:pPr>
    </w:p>
    <w:p w14:paraId="64C8AF19" w14:textId="77777777" w:rsidR="0013039D" w:rsidRDefault="0013039D">
      <w:pPr>
        <w:numPr>
          <w:ilvl w:val="0"/>
          <w:numId w:val="5"/>
        </w:numPr>
        <w:rPr>
          <w:rFonts w:ascii="Comic Sans MS" w:hAnsi="Comic Sans MS"/>
        </w:rPr>
      </w:pPr>
      <w:r>
        <w:rPr>
          <w:rFonts w:ascii="Comic Sans MS" w:hAnsi="Comic Sans MS"/>
        </w:rPr>
        <w:t>une recette de biscuits : ___________________________________</w:t>
      </w:r>
    </w:p>
    <w:p w14:paraId="01F240D5" w14:textId="77777777" w:rsidR="0013039D" w:rsidRDefault="0013039D">
      <w:pPr>
        <w:ind w:left="360"/>
        <w:rPr>
          <w:rFonts w:ascii="Comic Sans MS" w:hAnsi="Comic Sans MS"/>
        </w:rPr>
      </w:pPr>
    </w:p>
    <w:p w14:paraId="45ADCA53" w14:textId="77777777" w:rsidR="0013039D" w:rsidRDefault="0013039D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 xml:space="preserve">b) un plein d’essence : ________________________________________ </w:t>
      </w:r>
    </w:p>
    <w:p w14:paraId="3737ACAB" w14:textId="77777777" w:rsidR="0013039D" w:rsidRDefault="0013039D">
      <w:pPr>
        <w:ind w:left="360"/>
        <w:rPr>
          <w:rFonts w:ascii="Comic Sans MS" w:hAnsi="Comic Sans MS"/>
        </w:rPr>
      </w:pPr>
    </w:p>
    <w:p w14:paraId="6DE7F6C8" w14:textId="77777777" w:rsidR="0013039D" w:rsidRDefault="0013039D">
      <w:pPr>
        <w:ind w:left="360"/>
        <w:rPr>
          <w:rFonts w:ascii="Comic Sans MS" w:hAnsi="Comic Sans MS"/>
        </w:rPr>
      </w:pPr>
      <w:r>
        <w:rPr>
          <w:rFonts w:ascii="Comic Sans MS" w:hAnsi="Comic Sans MS"/>
        </w:rPr>
        <w:t>c) un match de soccer : _______________________________________</w:t>
      </w:r>
    </w:p>
    <w:p w14:paraId="76F34E9D" w14:textId="77777777" w:rsidR="000841B4" w:rsidRDefault="000841B4">
      <w:pPr>
        <w:rPr>
          <w:rFonts w:ascii="Comic Sans MS" w:hAnsi="Comic Sans MS"/>
        </w:rPr>
      </w:pPr>
    </w:p>
    <w:p w14:paraId="6F1BD5E4" w14:textId="77777777" w:rsidR="0013039D" w:rsidRPr="0013039D" w:rsidRDefault="0013039D" w:rsidP="0013039D">
      <w:pPr>
        <w:pStyle w:val="Pieddepage"/>
        <w:numPr>
          <w:ilvl w:val="0"/>
          <w:numId w:val="1"/>
        </w:numPr>
        <w:tabs>
          <w:tab w:val="clear" w:pos="4153"/>
          <w:tab w:val="clear" w:pos="8306"/>
        </w:tabs>
        <w:rPr>
          <w:rFonts w:ascii="Comic Sans MS" w:hAnsi="Comic Sans MS"/>
        </w:rPr>
      </w:pPr>
      <w:r w:rsidRPr="0013039D">
        <w:rPr>
          <w:rFonts w:ascii="Comic Sans MS" w:hAnsi="Comic Sans MS"/>
        </w:rPr>
        <w:t>Voici sept nombres inscrits dans un cercle.  À l’aide de ces nombres, réponds aux questions et transcris les nombres utilisés dans les cases du rectangle.</w:t>
      </w:r>
    </w:p>
    <w:p w14:paraId="19E98B95" w14:textId="77777777" w:rsidR="0013039D" w:rsidRDefault="00D838DB" w:rsidP="0013039D">
      <w:pPr>
        <w:ind w:firstLine="360"/>
        <w:rPr>
          <w:rFonts w:ascii="Comic Sans MS" w:hAnsi="Comic Sans MS"/>
        </w:rPr>
      </w:pPr>
      <w:r>
        <w:rPr>
          <w:rFonts w:ascii="Comic Sans MS" w:hAnsi="Comic Sans MS"/>
          <w:noProof/>
        </w:rPr>
        <w:pict w14:anchorId="43474512">
          <v:oval id="_x0000_s1050" style="position:absolute;left:0;text-align:left;margin-left:-22.95pt;margin-top:19.4pt;width:165.6pt;height:153pt;z-index:1">
            <v:textbox style="mso-next-textbox:#_x0000_s1050">
              <w:txbxContent>
                <w:p w14:paraId="52F4810A" w14:textId="77777777" w:rsidR="00D838DB" w:rsidRDefault="00D838DB">
                  <w:pPr>
                    <w:numPr>
                      <w:ilvl w:val="0"/>
                      <w:numId w:val="3"/>
                    </w:numPr>
                  </w:pPr>
                </w:p>
                <w:p w14:paraId="09074E74" w14:textId="77777777" w:rsidR="00D838DB" w:rsidRDefault="00D838DB">
                  <w:r>
                    <w:t xml:space="preserve">                      18</w:t>
                  </w:r>
                </w:p>
                <w:p w14:paraId="7859683E" w14:textId="77777777" w:rsidR="00D838DB" w:rsidRDefault="00D838DB">
                  <w:pPr>
                    <w:numPr>
                      <w:ilvl w:val="0"/>
                      <w:numId w:val="4"/>
                    </w:numPr>
                  </w:pPr>
                </w:p>
                <w:p w14:paraId="190103E5" w14:textId="77777777" w:rsidR="00D838DB" w:rsidRDefault="00D838DB">
                  <w:r>
                    <w:t xml:space="preserve">          11</w:t>
                  </w:r>
                </w:p>
                <w:p w14:paraId="56FF14EC" w14:textId="77777777" w:rsidR="00D838DB" w:rsidRDefault="00D838DB">
                  <w:pPr>
                    <w:ind w:left="1440"/>
                  </w:pPr>
                  <w:r>
                    <w:t>25</w:t>
                  </w:r>
                </w:p>
                <w:p w14:paraId="12D28C6F" w14:textId="77777777" w:rsidR="00D838DB" w:rsidRDefault="00D838DB">
                  <w:r>
                    <w:t>24</w:t>
                  </w:r>
                </w:p>
                <w:p w14:paraId="32624AFA" w14:textId="77777777" w:rsidR="00D838DB" w:rsidRDefault="00D838DB">
                  <w:r>
                    <w:tab/>
                    <w:t xml:space="preserve">   6</w:t>
                  </w:r>
                </w:p>
                <w:p w14:paraId="7FE32BB0" w14:textId="77777777" w:rsidR="00D838DB" w:rsidRDefault="00D838DB">
                  <w:pPr>
                    <w:pStyle w:val="Pieddepage"/>
                    <w:tabs>
                      <w:tab w:val="clear" w:pos="4153"/>
                      <w:tab w:val="clear" w:pos="8306"/>
                    </w:tabs>
                  </w:pPr>
                </w:p>
                <w:p w14:paraId="490FFB18" w14:textId="77777777" w:rsidR="00D838DB" w:rsidRDefault="00D838DB">
                  <w:pPr>
                    <w:ind w:left="1440"/>
                  </w:pPr>
                </w:p>
                <w:p w14:paraId="0520A0D0" w14:textId="77777777" w:rsidR="00D838DB" w:rsidRDefault="00D838DB">
                  <w:pPr>
                    <w:ind w:left="1440"/>
                  </w:pPr>
                </w:p>
                <w:p w14:paraId="4FC5FDEA" w14:textId="77777777" w:rsidR="00D838DB" w:rsidRDefault="00D838DB">
                  <w:pPr>
                    <w:ind w:left="1440"/>
                  </w:pPr>
                </w:p>
              </w:txbxContent>
            </v:textbox>
            <w10:wrap type="square"/>
          </v:oval>
        </w:pict>
      </w:r>
      <w:r w:rsidR="0013039D">
        <w:rPr>
          <w:rFonts w:ascii="Comic Sans MS" w:hAnsi="Comic Sans MS"/>
        </w:rPr>
        <w:t xml:space="preserve">Il te restera alors un nombre.  </w:t>
      </w:r>
      <w:r w:rsidR="0013039D">
        <w:rPr>
          <w:rFonts w:ascii="Comic Sans MS" w:hAnsi="Comic Sans MS"/>
          <w:b/>
        </w:rPr>
        <w:t>Quel est ce nombre</w:t>
      </w:r>
      <w:r w:rsidR="0013039D">
        <w:rPr>
          <w:rFonts w:ascii="Comic Sans MS" w:hAnsi="Comic Sans MS"/>
        </w:rPr>
        <w:t>? __________</w:t>
      </w:r>
    </w:p>
    <w:p w14:paraId="2F9CA16E" w14:textId="77777777" w:rsidR="0013039D" w:rsidRDefault="0013039D">
      <w:pPr>
        <w:rPr>
          <w:rFonts w:ascii="Comic Sans MS" w:hAnsi="Comic Sans MS"/>
        </w:rPr>
      </w:pPr>
    </w:p>
    <w:p w14:paraId="26E9CBAF" w14:textId="77777777" w:rsidR="0013039D" w:rsidRDefault="0013039D">
      <w:pPr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Deux nombres dont la somme est 37 et la différence est 13. _______________</w:t>
      </w:r>
    </w:p>
    <w:p w14:paraId="7237C06D" w14:textId="77777777" w:rsidR="0013039D" w:rsidRDefault="0013039D">
      <w:pPr>
        <w:rPr>
          <w:rFonts w:ascii="Comic Sans MS" w:hAnsi="Comic Sans MS"/>
        </w:rPr>
      </w:pPr>
    </w:p>
    <w:p w14:paraId="5FDE1D37" w14:textId="77777777" w:rsidR="0013039D" w:rsidRDefault="0013039D">
      <w:pPr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</w:rPr>
        <w:t>Deux nombres dont la somme est 29 et le produit est 198. _________________</w:t>
      </w:r>
    </w:p>
    <w:p w14:paraId="6713BE7D" w14:textId="77777777" w:rsidR="0013039D" w:rsidRDefault="0013039D">
      <w:pPr>
        <w:rPr>
          <w:rFonts w:ascii="Comic Sans MS" w:hAnsi="Comic Sans MS"/>
        </w:rPr>
      </w:pPr>
    </w:p>
    <w:p w14:paraId="7B7FB6BF" w14:textId="77777777" w:rsidR="0013039D" w:rsidRDefault="00D838DB">
      <w:pPr>
        <w:numPr>
          <w:ilvl w:val="0"/>
          <w:numId w:val="2"/>
        </w:numPr>
        <w:rPr>
          <w:rFonts w:ascii="Comic Sans MS" w:hAnsi="Comic Sans MS"/>
        </w:rPr>
      </w:pPr>
      <w:r>
        <w:rPr>
          <w:rFonts w:ascii="Comic Sans MS" w:hAnsi="Comic Sans MS"/>
          <w:noProof/>
        </w:rPr>
        <w:pict w14:anchorId="2031893A"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-57.6pt;margin-top:24.95pt;width:243pt;height:126pt;z-index:2" stroked="f">
            <v:textbox style="mso-next-textbox:#_x0000_s1052">
              <w:txbxContent>
                <w:p w14:paraId="29E9F95E" w14:textId="77777777" w:rsidR="00D838DB" w:rsidRDefault="00D838DB"/>
                <w:p w14:paraId="101053E8" w14:textId="77777777" w:rsidR="00D838DB" w:rsidRDefault="00D838DB"/>
                <w:tbl>
                  <w:tblPr>
                    <w:tblW w:w="0" w:type="auto"/>
                    <w:tblInd w:w="70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70" w:type="dxa"/>
                      <w:right w:w="70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1296"/>
                    <w:gridCol w:w="1296"/>
                    <w:gridCol w:w="1296"/>
                  </w:tblGrid>
                  <w:tr w:rsidR="00D838DB" w14:paraId="4538BC1E" w14:textId="77777777">
                    <w:tc>
                      <w:tcPr>
                        <w:tcW w:w="1296" w:type="dxa"/>
                      </w:tcPr>
                      <w:p w14:paraId="5D6FAD11" w14:textId="77777777" w:rsidR="00D838DB" w:rsidRDefault="00D838DB">
                        <w:pPr>
                          <w:jc w:val="center"/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a</w:t>
                        </w:r>
                      </w:p>
                    </w:tc>
                    <w:tc>
                      <w:tcPr>
                        <w:tcW w:w="1296" w:type="dxa"/>
                      </w:tcPr>
                      <w:p w14:paraId="204F5173" w14:textId="77777777" w:rsidR="00D838DB" w:rsidRDefault="00D838DB">
                        <w:pPr>
                          <w:jc w:val="center"/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b</w:t>
                        </w:r>
                      </w:p>
                    </w:tc>
                    <w:tc>
                      <w:tcPr>
                        <w:tcW w:w="1296" w:type="dxa"/>
                      </w:tcPr>
                      <w:p w14:paraId="1DF46E50" w14:textId="77777777" w:rsidR="00D838DB" w:rsidRDefault="00D838DB">
                        <w:pPr>
                          <w:jc w:val="center"/>
                          <w:rPr>
                            <w:lang w:val="en-CA"/>
                          </w:rPr>
                        </w:pPr>
                        <w:r>
                          <w:rPr>
                            <w:lang w:val="en-CA"/>
                          </w:rPr>
                          <w:t>c</w:t>
                        </w:r>
                      </w:p>
                    </w:tc>
                  </w:tr>
                  <w:tr w:rsidR="00D838DB" w14:paraId="3BF2BFD1" w14:textId="77777777">
                    <w:tc>
                      <w:tcPr>
                        <w:tcW w:w="1296" w:type="dxa"/>
                      </w:tcPr>
                      <w:p w14:paraId="2C95A88F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  <w:p w14:paraId="047051BE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  <w:tc>
                      <w:tcPr>
                        <w:tcW w:w="1296" w:type="dxa"/>
                      </w:tcPr>
                      <w:p w14:paraId="63FC86B1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  <w:tc>
                      <w:tcPr>
                        <w:tcW w:w="1296" w:type="dxa"/>
                      </w:tcPr>
                      <w:p w14:paraId="69C815A1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</w:tr>
                  <w:tr w:rsidR="00D838DB" w14:paraId="28A8B935" w14:textId="77777777">
                    <w:tc>
                      <w:tcPr>
                        <w:tcW w:w="1296" w:type="dxa"/>
                      </w:tcPr>
                      <w:p w14:paraId="6AB59834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  <w:p w14:paraId="539CF694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  <w:tc>
                      <w:tcPr>
                        <w:tcW w:w="1296" w:type="dxa"/>
                      </w:tcPr>
                      <w:p w14:paraId="47AC76FD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  <w:tc>
                      <w:tcPr>
                        <w:tcW w:w="1296" w:type="dxa"/>
                      </w:tcPr>
                      <w:p w14:paraId="3E5D9EFA" w14:textId="77777777" w:rsidR="00D838DB" w:rsidRDefault="00D838DB">
                        <w:pPr>
                          <w:rPr>
                            <w:lang w:val="en-CA"/>
                          </w:rPr>
                        </w:pPr>
                      </w:p>
                    </w:tc>
                  </w:tr>
                </w:tbl>
                <w:p w14:paraId="6BD5FEAB" w14:textId="77777777" w:rsidR="00D838DB" w:rsidRDefault="00D838DB">
                  <w:pPr>
                    <w:rPr>
                      <w:lang w:val="en-CA"/>
                    </w:rPr>
                  </w:pPr>
                </w:p>
              </w:txbxContent>
            </v:textbox>
            <w10:wrap type="square"/>
          </v:shape>
        </w:pict>
      </w:r>
      <w:r w:rsidR="0013039D">
        <w:rPr>
          <w:rFonts w:ascii="Comic Sans MS" w:hAnsi="Comic Sans MS"/>
        </w:rPr>
        <w:t>Deux nombres dont la différence est 26 et le produit est 192. ______________</w:t>
      </w:r>
    </w:p>
    <w:p w14:paraId="6D92A875" w14:textId="77777777" w:rsidR="000D5CD6" w:rsidRDefault="0013039D" w:rsidP="000D5CD6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br w:type="page"/>
      </w:r>
      <w:r w:rsidR="000D5CD6">
        <w:rPr>
          <w:rFonts w:ascii="Comic Sans MS" w:hAnsi="Comic Sans MS"/>
        </w:rPr>
        <w:lastRenderedPageBreak/>
        <w:t>Écris en chiffres les nombres mentionnés dans les phrases suivantes.</w:t>
      </w:r>
    </w:p>
    <w:p w14:paraId="2E558013" w14:textId="77777777" w:rsidR="000D5CD6" w:rsidRDefault="000D5CD6" w:rsidP="000D5CD6">
      <w:pPr>
        <w:rPr>
          <w:rFonts w:ascii="Comic Sans MS" w:hAnsi="Comic Sans MS"/>
        </w:rPr>
      </w:pPr>
    </w:p>
    <w:p w14:paraId="211F1E37" w14:textId="77777777" w:rsidR="00CD6786" w:rsidRDefault="000D5CD6" w:rsidP="000D5CD6">
      <w:pPr>
        <w:numPr>
          <w:ilvl w:val="0"/>
          <w:numId w:val="7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a) La circonférence de la Terre est de quarante et un mille  sept cent dix </w:t>
      </w:r>
    </w:p>
    <w:p w14:paraId="41D6D821" w14:textId="77777777" w:rsidR="000D5CD6" w:rsidRDefault="00CD6786" w:rsidP="000D5CD6">
      <w:pPr>
        <w:numPr>
          <w:ilvl w:val="0"/>
          <w:numId w:val="7"/>
        </w:numPr>
        <w:rPr>
          <w:rFonts w:ascii="Comic Sans MS" w:hAnsi="Comic Sans MS"/>
        </w:rPr>
      </w:pPr>
      <w:r>
        <w:rPr>
          <w:rFonts w:ascii="Comic Sans MS" w:hAnsi="Comic Sans MS"/>
        </w:rPr>
        <w:t xml:space="preserve">    </w:t>
      </w:r>
      <w:r w:rsidR="000D5CD6">
        <w:rPr>
          <w:rFonts w:ascii="Comic Sans MS" w:hAnsi="Comic Sans MS"/>
        </w:rPr>
        <w:t>kilomètres.</w:t>
      </w:r>
    </w:p>
    <w:p w14:paraId="6A2E5402" w14:textId="77777777" w:rsidR="000D5CD6" w:rsidRDefault="000D5CD6" w:rsidP="000D5CD6">
      <w:pPr>
        <w:ind w:left="435"/>
        <w:rPr>
          <w:rFonts w:ascii="Comic Sans MS" w:hAnsi="Comic Sans MS"/>
        </w:rPr>
      </w:pPr>
    </w:p>
    <w:p w14:paraId="0E59D1C2" w14:textId="77777777" w:rsidR="000D5CD6" w:rsidRDefault="000D5CD6" w:rsidP="000D5CD6">
      <w:pPr>
        <w:ind w:left="435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</w:t>
      </w:r>
    </w:p>
    <w:p w14:paraId="26D0AAB6" w14:textId="77777777" w:rsidR="000D5CD6" w:rsidRDefault="000D5CD6" w:rsidP="000D5CD6">
      <w:pPr>
        <w:ind w:left="435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14:paraId="2E31DA8A" w14:textId="77777777" w:rsidR="000D5CD6" w:rsidRPr="000841B4" w:rsidRDefault="000D5CD6" w:rsidP="000841B4">
      <w:pPr>
        <w:numPr>
          <w:ilvl w:val="0"/>
          <w:numId w:val="5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 xml:space="preserve">En 1 997, au Canada, des deux cent quinze mille six cent soixante-neuf </w:t>
      </w:r>
      <w:r w:rsidRPr="000841B4">
        <w:rPr>
          <w:rFonts w:ascii="Comic Sans MS" w:hAnsi="Comic Sans MS"/>
        </w:rPr>
        <w:t>personnes décédées d’une maladie, cinquante-huit mille sept cent trois personnes sont décédées des suites d’un cancer.</w:t>
      </w:r>
    </w:p>
    <w:p w14:paraId="4999B27B" w14:textId="77777777" w:rsidR="000D5CD6" w:rsidRDefault="000D5CD6" w:rsidP="000D5CD6">
      <w:pPr>
        <w:ind w:left="435"/>
        <w:rPr>
          <w:rFonts w:ascii="Comic Sans MS" w:hAnsi="Comic Sans MS"/>
        </w:rPr>
      </w:pPr>
    </w:p>
    <w:p w14:paraId="2860E410" w14:textId="77777777" w:rsidR="000D5CD6" w:rsidRDefault="000D5CD6" w:rsidP="000D5CD6">
      <w:pPr>
        <w:ind w:left="435"/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</w:t>
      </w:r>
    </w:p>
    <w:p w14:paraId="281A0950" w14:textId="77777777" w:rsidR="000D5CD6" w:rsidRDefault="000D5CD6" w:rsidP="000D5CD6">
      <w:pPr>
        <w:ind w:left="435"/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14:paraId="09E41131" w14:textId="77777777" w:rsidR="000D5CD6" w:rsidRDefault="000D5CD6" w:rsidP="000D5CD6">
      <w:pPr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Double mentalement tous les nombres suivants.  Essaie de le faire en moins de 60 secondes.</w:t>
      </w:r>
    </w:p>
    <w:p w14:paraId="0D743116" w14:textId="77777777" w:rsidR="000D5CD6" w:rsidRDefault="000D5CD6" w:rsidP="000D5CD6">
      <w:pPr>
        <w:ind w:left="75"/>
        <w:rPr>
          <w:rFonts w:ascii="Comic Sans MS" w:hAnsi="Comic Sans MS"/>
        </w:rPr>
      </w:pPr>
    </w:p>
    <w:p w14:paraId="3D8BD9E1" w14:textId="77777777" w:rsidR="000D5CD6" w:rsidRDefault="000D5CD6" w:rsidP="000D5CD6">
      <w:pPr>
        <w:numPr>
          <w:ilvl w:val="0"/>
          <w:numId w:val="8"/>
        </w:numPr>
        <w:rPr>
          <w:rFonts w:ascii="Comic Sans MS" w:hAnsi="Comic Sans MS"/>
        </w:rPr>
      </w:pPr>
      <w:r>
        <w:rPr>
          <w:rFonts w:ascii="Comic Sans MS" w:hAnsi="Comic Sans MS"/>
        </w:rPr>
        <w:t>45 </w:t>
      </w:r>
      <w:proofErr w:type="gramStart"/>
      <w:r>
        <w:rPr>
          <w:rFonts w:ascii="Comic Sans MS" w:hAnsi="Comic Sans MS"/>
        </w:rPr>
        <w:t>:  _</w:t>
      </w:r>
      <w:proofErr w:type="gramEnd"/>
      <w:r>
        <w:rPr>
          <w:rFonts w:ascii="Comic Sans MS" w:hAnsi="Comic Sans MS"/>
        </w:rPr>
        <w:t>_______</w:t>
      </w:r>
      <w:r>
        <w:rPr>
          <w:rFonts w:ascii="Comic Sans MS" w:hAnsi="Comic Sans MS"/>
        </w:rPr>
        <w:tab/>
        <w:t xml:space="preserve">    d) 120</w:t>
      </w:r>
      <w:r w:rsidR="008307C5">
        <w:rPr>
          <w:rFonts w:ascii="Comic Sans MS" w:hAnsi="Comic Sans MS"/>
        </w:rPr>
        <w:t>,5</w:t>
      </w:r>
      <w:r>
        <w:rPr>
          <w:rFonts w:ascii="Comic Sans MS" w:hAnsi="Comic Sans MS"/>
        </w:rPr>
        <w:t> :  ________</w:t>
      </w:r>
      <w:r>
        <w:rPr>
          <w:rFonts w:ascii="Comic Sans MS" w:hAnsi="Comic Sans MS"/>
        </w:rPr>
        <w:tab/>
        <w:t xml:space="preserve">    g) 66</w:t>
      </w:r>
      <w:r w:rsidR="008307C5">
        <w:rPr>
          <w:rFonts w:ascii="Comic Sans MS" w:hAnsi="Comic Sans MS"/>
        </w:rPr>
        <w:t>,12</w:t>
      </w:r>
      <w:r>
        <w:rPr>
          <w:rFonts w:ascii="Comic Sans MS" w:hAnsi="Comic Sans MS"/>
        </w:rPr>
        <w:t> :  ________</w:t>
      </w:r>
      <w:r>
        <w:rPr>
          <w:rFonts w:ascii="Comic Sans MS" w:hAnsi="Comic Sans MS"/>
        </w:rPr>
        <w:tab/>
      </w:r>
    </w:p>
    <w:p w14:paraId="3932721E" w14:textId="77777777" w:rsidR="000D5CD6" w:rsidRDefault="000D5CD6" w:rsidP="000D5CD6">
      <w:pPr>
        <w:rPr>
          <w:rFonts w:ascii="Comic Sans MS" w:hAnsi="Comic Sans MS"/>
        </w:rPr>
      </w:pPr>
    </w:p>
    <w:p w14:paraId="5F50B985" w14:textId="77777777" w:rsidR="000D5CD6" w:rsidRDefault="000D5CD6" w:rsidP="000D5CD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  b) 54 </w:t>
      </w:r>
      <w:proofErr w:type="gramStart"/>
      <w:r>
        <w:rPr>
          <w:rFonts w:ascii="Comic Sans MS" w:hAnsi="Comic Sans MS"/>
        </w:rPr>
        <w:t>:  _</w:t>
      </w:r>
      <w:proofErr w:type="gramEnd"/>
      <w:r>
        <w:rPr>
          <w:rFonts w:ascii="Comic Sans MS" w:hAnsi="Comic Sans MS"/>
        </w:rPr>
        <w:t>_______</w:t>
      </w:r>
      <w:r>
        <w:rPr>
          <w:rFonts w:ascii="Comic Sans MS" w:hAnsi="Comic Sans MS"/>
        </w:rPr>
        <w:tab/>
        <w:t xml:space="preserve">    e) 370 :  ________         h) 38 :  ________</w:t>
      </w:r>
    </w:p>
    <w:p w14:paraId="36EA0E3D" w14:textId="77777777" w:rsidR="000D5CD6" w:rsidRDefault="000D5CD6" w:rsidP="000D5CD6">
      <w:pPr>
        <w:ind w:left="75"/>
        <w:rPr>
          <w:rFonts w:ascii="Comic Sans MS" w:hAnsi="Comic Sans MS"/>
        </w:rPr>
      </w:pPr>
    </w:p>
    <w:p w14:paraId="4C311BB7" w14:textId="77777777" w:rsidR="000D5CD6" w:rsidRDefault="000D5CD6" w:rsidP="000D5CD6">
      <w:pPr>
        <w:ind w:left="75"/>
        <w:rPr>
          <w:rFonts w:ascii="Comic Sans MS" w:hAnsi="Comic Sans MS"/>
        </w:rPr>
      </w:pPr>
      <w:r>
        <w:rPr>
          <w:rFonts w:ascii="Comic Sans MS" w:hAnsi="Comic Sans MS"/>
        </w:rPr>
        <w:t xml:space="preserve">      c) 234 : ________</w:t>
      </w:r>
      <w:r>
        <w:rPr>
          <w:rFonts w:ascii="Comic Sans MS" w:hAnsi="Comic Sans MS"/>
        </w:rPr>
        <w:tab/>
        <w:t xml:space="preserve">    f) 1234 : ________</w:t>
      </w:r>
      <w:r>
        <w:rPr>
          <w:rFonts w:ascii="Comic Sans MS" w:hAnsi="Comic Sans MS"/>
        </w:rPr>
        <w:tab/>
        <w:t xml:space="preserve">     i) 909 : ________</w:t>
      </w:r>
    </w:p>
    <w:p w14:paraId="1301285B" w14:textId="77777777" w:rsidR="000D5CD6" w:rsidRDefault="000D5CD6" w:rsidP="000841B4">
      <w:pPr>
        <w:rPr>
          <w:rFonts w:ascii="Comic Sans MS" w:hAnsi="Comic Sans MS"/>
        </w:rPr>
      </w:pPr>
    </w:p>
    <w:p w14:paraId="2E75DB9D" w14:textId="77777777" w:rsidR="000D5CD6" w:rsidRDefault="000D5CD6" w:rsidP="000D5CD6">
      <w:pPr>
        <w:ind w:left="75"/>
        <w:rPr>
          <w:rFonts w:ascii="Comic Sans MS" w:hAnsi="Comic Sans MS"/>
        </w:rPr>
      </w:pPr>
    </w:p>
    <w:p w14:paraId="7A76E47B" w14:textId="77777777" w:rsidR="000D5CD6" w:rsidRDefault="000D5CD6" w:rsidP="00EA580B">
      <w:pPr>
        <w:numPr>
          <w:ilvl w:val="0"/>
          <w:numId w:val="1"/>
        </w:numPr>
        <w:jc w:val="both"/>
        <w:rPr>
          <w:rFonts w:ascii="Comic Sans MS" w:hAnsi="Comic Sans MS"/>
        </w:rPr>
      </w:pPr>
      <w:r>
        <w:rPr>
          <w:rFonts w:ascii="Comic Sans MS" w:hAnsi="Comic Sans MS"/>
        </w:rPr>
        <w:t>Luka est étudiant au secondaire.  Il travail</w:t>
      </w:r>
      <w:r w:rsidR="00EA580B">
        <w:rPr>
          <w:rFonts w:ascii="Comic Sans MS" w:hAnsi="Comic Sans MS"/>
        </w:rPr>
        <w:t xml:space="preserve">le dans un restaurant quelques </w:t>
      </w:r>
      <w:r>
        <w:rPr>
          <w:rFonts w:ascii="Comic Sans MS" w:hAnsi="Comic Sans MS"/>
        </w:rPr>
        <w:t>heures et gagne 125 $ par semaine.  Ses dépenses mensuelles s’élèvent à 350 $. Combien d’argent peut-il économiser en un an?</w:t>
      </w:r>
    </w:p>
    <w:p w14:paraId="3E2849B4" w14:textId="77777777" w:rsidR="000D5CD6" w:rsidRDefault="00D838DB" w:rsidP="000D5CD6">
      <w:pPr>
        <w:rPr>
          <w:rFonts w:ascii="Comic Sans MS" w:hAnsi="Comic Sans MS"/>
        </w:rPr>
      </w:pPr>
      <w:r>
        <w:rPr>
          <w:noProof/>
        </w:rPr>
        <w:pict w14:anchorId="276A26B3">
          <v:shape id="_x0000_s1054" type="#_x0000_t75" alt="" href="http://www.google.ca/imgres?imgurl=http://classroomclipart.com/images/gallery/Clipart/Culinary/3-08-07_08.jpg&amp;imgrefurl=http://classroomclipart.com/clipart-view/Clipart/Culinary/3-08-07_08_jpg.htm&amp;usg=__c0clICQquHY5kT5k1je_OGe1JsA=&amp;h=500&amp;w=396&amp;sz=51&amp;hl=fr&amp;start=18&amp;zoom=1&amp;tbnid=WgjwoqjFaQFqbM:&amp;tbnh=130&amp;tbnw=103&amp;ei=wEVJTpv_LsjosQLi5-2SCA&amp;prev=/search%3Fq%3Dclipart%2Brestaurant%26um%3D1%26hl%3Dfr%26sa%3DN%26biw%3D1062%26bih%3D553%26tbm%3Disch&amp;um=1&amp;itbs=1" style="position:absolute;margin-left:-76.95pt;margin-top:63.2pt;width:77.25pt;height:97.5pt;z-index:-45" wrapcoords="-210 0 -210 21434 21600 21434 21600 0 -210 0" o:button="t">
            <v:imagedata r:id="rId11" o:title="ANd9GcSYcRF8RZHnBIm7Nlv5YdefmEWJzXOSPttSLRbY5ilp_WjyqVDYvubAXAc"/>
            <w10:wrap type="tight"/>
          </v:shape>
        </w:pict>
      </w:r>
    </w:p>
    <w:tbl>
      <w:tblPr>
        <w:tblW w:w="9213" w:type="dxa"/>
        <w:tblInd w:w="49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13"/>
      </w:tblGrid>
      <w:tr w:rsidR="000D5CD6" w14:paraId="50F0A6AC" w14:textId="77777777">
        <w:trPr>
          <w:trHeight w:val="3228"/>
        </w:trPr>
        <w:tc>
          <w:tcPr>
            <w:tcW w:w="9213" w:type="dxa"/>
          </w:tcPr>
          <w:p w14:paraId="2AA06485" w14:textId="77777777" w:rsidR="000D5CD6" w:rsidRDefault="000D5CD6" w:rsidP="000D5CD6">
            <w:pPr>
              <w:ind w:left="75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alcul et réponse</w:t>
            </w:r>
          </w:p>
          <w:p w14:paraId="663D0BE5" w14:textId="77777777" w:rsidR="000D5CD6" w:rsidRDefault="000D5CD6" w:rsidP="000D5CD6">
            <w:pPr>
              <w:ind w:left="75"/>
              <w:rPr>
                <w:rFonts w:ascii="Comic Sans MS" w:hAnsi="Comic Sans MS"/>
              </w:rPr>
            </w:pPr>
          </w:p>
          <w:p w14:paraId="4EFE3844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09C16E03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5CA60C61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6935D448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511DAF56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7ADC66A2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745A405F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45646F87" w14:textId="77777777" w:rsidR="000D5CD6" w:rsidRDefault="000D5CD6" w:rsidP="000D5CD6">
            <w:pPr>
              <w:rPr>
                <w:rFonts w:ascii="Comic Sans MS" w:hAnsi="Comic Sans MS"/>
              </w:rPr>
            </w:pPr>
          </w:p>
          <w:p w14:paraId="391760FD" w14:textId="77777777" w:rsidR="000D5CD6" w:rsidRDefault="000D5CD6" w:rsidP="000D5CD6">
            <w:pPr>
              <w:rPr>
                <w:rFonts w:ascii="Comic Sans MS" w:hAnsi="Comic Sans MS"/>
              </w:rPr>
            </w:pPr>
          </w:p>
        </w:tc>
      </w:tr>
    </w:tbl>
    <w:p w14:paraId="3B36E961" w14:textId="77777777" w:rsidR="005838D9" w:rsidRDefault="005838D9" w:rsidP="000D5CD6">
      <w:pPr>
        <w:ind w:left="75"/>
        <w:rPr>
          <w:rFonts w:ascii="Comic Sans MS" w:hAnsi="Comic Sans MS"/>
        </w:rPr>
      </w:pPr>
    </w:p>
    <w:p w14:paraId="44A4005C" w14:textId="77777777" w:rsidR="005838D9" w:rsidRPr="00C54DED" w:rsidRDefault="005838D9" w:rsidP="005838D9">
      <w:pPr>
        <w:jc w:val="center"/>
        <w:rPr>
          <w:sz w:val="36"/>
          <w:szCs w:val="36"/>
        </w:rPr>
      </w:pPr>
      <w:r>
        <w:rPr>
          <w:rFonts w:ascii="Comic Sans MS" w:hAnsi="Comic Sans MS"/>
        </w:rPr>
        <w:br w:type="page"/>
      </w:r>
      <w:r w:rsidR="00D838DB">
        <w:rPr>
          <w:noProof/>
          <w:sz w:val="36"/>
          <w:szCs w:val="36"/>
        </w:rPr>
        <w:lastRenderedPageBreak/>
        <w:pict w14:anchorId="2E5B7672">
          <v:shape id="_x0000_s1057" type="#_x0000_t75" alt="Afficher l'image en taille réelle" href="http://www.jinnove.com/var/fr/storage/images/media/images/clipart-table-ronde/163882-1-fre-FR/Clipart-table-ronde.gif" style="position:absolute;left:0;text-align:left;margin-left:449.4pt;margin-top:8.35pt;width:90pt;height:69.7pt;z-index:7" o:button="t">
            <v:imagedata r:id="rId12" o:title="ANd9GcRWULq5Mf1zgegNcAETKEWhYPIh-iQE52LMtjX93Im5904yEwi6oew1LAM"/>
            <w10:wrap type="square"/>
          </v:shape>
        </w:pict>
      </w:r>
      <w:r w:rsidR="000841B4" w:rsidRPr="00C54DED">
        <w:rPr>
          <w:sz w:val="36"/>
          <w:szCs w:val="36"/>
        </w:rPr>
        <w:t>Les nombres décimaux</w:t>
      </w:r>
    </w:p>
    <w:p w14:paraId="62AEA642" w14:textId="77777777" w:rsidR="005838D9" w:rsidRPr="00287035" w:rsidRDefault="005838D9" w:rsidP="005838D9">
      <w:pPr>
        <w:jc w:val="center"/>
        <w:rPr>
          <w:sz w:val="16"/>
        </w:rPr>
      </w:pPr>
    </w:p>
    <w:p w14:paraId="612D0DD6" w14:textId="77777777" w:rsidR="005838D9" w:rsidRDefault="005838D9" w:rsidP="005838D9">
      <w:pPr>
        <w:spacing w:line="360" w:lineRule="auto"/>
        <w:rPr>
          <w:b/>
        </w:rPr>
      </w:pPr>
      <w:r>
        <w:rPr>
          <w:b/>
        </w:rPr>
        <w:t>1-      Écris les nombres décimaux suivants en chiffres :</w:t>
      </w:r>
    </w:p>
    <w:p w14:paraId="1878BF1C" w14:textId="77777777" w:rsidR="005838D9" w:rsidRDefault="005838D9" w:rsidP="005838D9">
      <w:pPr>
        <w:numPr>
          <w:ilvl w:val="1"/>
          <w:numId w:val="10"/>
        </w:numPr>
        <w:tabs>
          <w:tab w:val="clear" w:pos="1440"/>
          <w:tab w:val="num" w:pos="851"/>
        </w:tabs>
        <w:spacing w:line="360" w:lineRule="auto"/>
        <w:ind w:left="567" w:firstLine="0"/>
      </w:pPr>
      <w:r>
        <w:t>deux cent trois et huit cent onze millièmes</w:t>
      </w:r>
      <w:r>
        <w:tab/>
        <w:t>______________________</w:t>
      </w:r>
    </w:p>
    <w:p w14:paraId="6B484C04" w14:textId="77777777" w:rsidR="005838D9" w:rsidRDefault="005838D9" w:rsidP="005838D9">
      <w:pPr>
        <w:numPr>
          <w:ilvl w:val="1"/>
          <w:numId w:val="10"/>
        </w:numPr>
        <w:tabs>
          <w:tab w:val="clear" w:pos="1440"/>
          <w:tab w:val="num" w:pos="851"/>
        </w:tabs>
        <w:spacing w:line="360" w:lineRule="auto"/>
        <w:ind w:left="567" w:firstLine="0"/>
      </w:pPr>
      <w:r>
        <w:t>trois mille et trois mille un millionièmes</w:t>
      </w:r>
      <w:r>
        <w:tab/>
      </w:r>
      <w:r>
        <w:tab/>
        <w:t>______________________</w:t>
      </w:r>
    </w:p>
    <w:p w14:paraId="4F993428" w14:textId="77777777" w:rsidR="005838D9" w:rsidRDefault="005838D9" w:rsidP="005838D9">
      <w:pPr>
        <w:numPr>
          <w:ilvl w:val="1"/>
          <w:numId w:val="10"/>
        </w:numPr>
        <w:tabs>
          <w:tab w:val="clear" w:pos="1440"/>
          <w:tab w:val="num" w:pos="851"/>
        </w:tabs>
        <w:spacing w:line="360" w:lineRule="auto"/>
        <w:ind w:left="567" w:firstLine="0"/>
      </w:pPr>
      <w:r>
        <w:t>quatre-vingt-dix-huit cent millièmes</w:t>
      </w:r>
      <w:r>
        <w:tab/>
      </w:r>
      <w:r>
        <w:tab/>
        <w:t>______________________</w:t>
      </w:r>
    </w:p>
    <w:p w14:paraId="4372C25D" w14:textId="77777777" w:rsidR="005838D9" w:rsidRDefault="005838D9" w:rsidP="005838D9">
      <w:pPr>
        <w:numPr>
          <w:ilvl w:val="1"/>
          <w:numId w:val="10"/>
        </w:numPr>
        <w:tabs>
          <w:tab w:val="clear" w:pos="1440"/>
          <w:tab w:val="num" w:pos="851"/>
        </w:tabs>
        <w:spacing w:line="360" w:lineRule="auto"/>
        <w:ind w:left="567" w:firstLine="0"/>
      </w:pPr>
      <w:r>
        <w:t>cent huit et cinq dixièmes</w:t>
      </w:r>
      <w:r>
        <w:tab/>
      </w:r>
      <w:r>
        <w:tab/>
      </w:r>
      <w:r>
        <w:tab/>
      </w:r>
      <w:r>
        <w:tab/>
        <w:t>______________________</w:t>
      </w:r>
    </w:p>
    <w:p w14:paraId="24974FD7" w14:textId="77777777" w:rsidR="005838D9" w:rsidRDefault="005838D9" w:rsidP="005838D9">
      <w:pPr>
        <w:numPr>
          <w:ilvl w:val="1"/>
          <w:numId w:val="10"/>
        </w:numPr>
        <w:tabs>
          <w:tab w:val="clear" w:pos="1440"/>
          <w:tab w:val="num" w:pos="851"/>
        </w:tabs>
        <w:spacing w:line="360" w:lineRule="auto"/>
        <w:ind w:left="567" w:firstLine="0"/>
      </w:pPr>
      <w:r>
        <w:t>trois cent millions et trois millionièmes</w:t>
      </w:r>
      <w:r>
        <w:tab/>
      </w:r>
      <w:r>
        <w:tab/>
        <w:t xml:space="preserve">______________________ </w:t>
      </w:r>
    </w:p>
    <w:p w14:paraId="5BDEADB7" w14:textId="77777777" w:rsidR="005838D9" w:rsidRDefault="005838D9" w:rsidP="005838D9">
      <w:pPr>
        <w:spacing w:line="360" w:lineRule="auto"/>
        <w:ind w:left="567"/>
      </w:pPr>
    </w:p>
    <w:p w14:paraId="08BB31AE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t>Encercle les zéros inutiles.</w:t>
      </w:r>
    </w:p>
    <w:p w14:paraId="106D9EC7" w14:textId="77777777" w:rsidR="005838D9" w:rsidRDefault="005838D9" w:rsidP="005838D9">
      <w:pPr>
        <w:numPr>
          <w:ilvl w:val="1"/>
          <w:numId w:val="10"/>
        </w:numPr>
        <w:spacing w:line="360" w:lineRule="auto"/>
      </w:pPr>
      <w:r>
        <w:t>00,0125       b) 6,340        c) 00165,0     d) 310,04020     e)  0,1000070</w:t>
      </w:r>
    </w:p>
    <w:p w14:paraId="58710578" w14:textId="77777777" w:rsidR="005838D9" w:rsidRDefault="005838D9" w:rsidP="005838D9">
      <w:pPr>
        <w:spacing w:line="360" w:lineRule="auto"/>
        <w:ind w:left="567"/>
      </w:pPr>
    </w:p>
    <w:p w14:paraId="02EBA9E2" w14:textId="77777777" w:rsidR="005838D9" w:rsidRDefault="005838D9" w:rsidP="005838D9">
      <w:pPr>
        <w:numPr>
          <w:ilvl w:val="0"/>
          <w:numId w:val="10"/>
        </w:numPr>
        <w:tabs>
          <w:tab w:val="clear" w:pos="780"/>
          <w:tab w:val="num" w:pos="426"/>
        </w:tabs>
        <w:spacing w:line="360" w:lineRule="auto"/>
        <w:ind w:hanging="780"/>
        <w:rPr>
          <w:b/>
        </w:rPr>
      </w:pPr>
      <w:r>
        <w:rPr>
          <w:b/>
        </w:rPr>
        <w:t>Donne la position occupée par chacun des chiffres dans le nombre 734,128 59.</w:t>
      </w:r>
    </w:p>
    <w:p w14:paraId="25E0FC0D" w14:textId="77777777" w:rsidR="005838D9" w:rsidRDefault="005838D9" w:rsidP="005838D9">
      <w:pPr>
        <w:spacing w:line="360" w:lineRule="auto"/>
        <w:rPr>
          <w:b/>
        </w:rPr>
      </w:pPr>
    </w:p>
    <w:p w14:paraId="43323400" w14:textId="77777777" w:rsidR="005838D9" w:rsidRDefault="005838D9" w:rsidP="005838D9">
      <w:pPr>
        <w:numPr>
          <w:ilvl w:val="0"/>
          <w:numId w:val="9"/>
        </w:numPr>
        <w:spacing w:line="360" w:lineRule="auto"/>
        <w:ind w:left="567" w:firstLine="0"/>
      </w:pPr>
      <w:r>
        <w:t>9 ___________________________________</w:t>
      </w:r>
    </w:p>
    <w:p w14:paraId="7801B418" w14:textId="77777777" w:rsidR="005838D9" w:rsidRDefault="005838D9" w:rsidP="005838D9">
      <w:pPr>
        <w:numPr>
          <w:ilvl w:val="0"/>
          <w:numId w:val="9"/>
        </w:numPr>
        <w:spacing w:line="360" w:lineRule="auto"/>
        <w:ind w:left="567" w:firstLine="0"/>
      </w:pPr>
      <w:r>
        <w:t xml:space="preserve">2 ___________________________________ </w:t>
      </w:r>
    </w:p>
    <w:p w14:paraId="74670396" w14:textId="77777777" w:rsidR="005838D9" w:rsidRDefault="005838D9" w:rsidP="005838D9">
      <w:pPr>
        <w:numPr>
          <w:ilvl w:val="0"/>
          <w:numId w:val="9"/>
        </w:numPr>
        <w:spacing w:line="360" w:lineRule="auto"/>
        <w:ind w:left="567" w:firstLine="0"/>
      </w:pPr>
      <w:r>
        <w:t xml:space="preserve">1 ___________________________________ </w:t>
      </w:r>
    </w:p>
    <w:p w14:paraId="2F018FE6" w14:textId="77777777" w:rsidR="005838D9" w:rsidRDefault="005838D9" w:rsidP="005838D9">
      <w:pPr>
        <w:numPr>
          <w:ilvl w:val="0"/>
          <w:numId w:val="9"/>
        </w:numPr>
        <w:spacing w:line="360" w:lineRule="auto"/>
        <w:ind w:left="567" w:firstLine="0"/>
      </w:pPr>
      <w:r>
        <w:t>8 ___________________________________</w:t>
      </w:r>
    </w:p>
    <w:p w14:paraId="69FA2E83" w14:textId="77777777" w:rsidR="005838D9" w:rsidRDefault="005838D9" w:rsidP="005838D9">
      <w:pPr>
        <w:numPr>
          <w:ilvl w:val="0"/>
          <w:numId w:val="9"/>
        </w:numPr>
        <w:spacing w:line="360" w:lineRule="auto"/>
        <w:ind w:left="567" w:firstLine="0"/>
      </w:pPr>
      <w:r>
        <w:t xml:space="preserve">4 ___________________________________ </w:t>
      </w:r>
    </w:p>
    <w:p w14:paraId="3DD74E20" w14:textId="77777777" w:rsidR="005838D9" w:rsidRDefault="005838D9" w:rsidP="005838D9">
      <w:pPr>
        <w:spacing w:line="360" w:lineRule="auto"/>
        <w:ind w:left="567"/>
      </w:pPr>
    </w:p>
    <w:p w14:paraId="07DD091B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t xml:space="preserve">Écris la forme </w:t>
      </w:r>
      <w:r>
        <w:rPr>
          <w:b/>
          <w:u w:val="single"/>
        </w:rPr>
        <w:t>développée des puissances</w:t>
      </w:r>
      <w:r>
        <w:rPr>
          <w:b/>
        </w:rPr>
        <w:t xml:space="preserve"> </w:t>
      </w:r>
      <w:r>
        <w:rPr>
          <w:b/>
          <w:u w:val="single"/>
        </w:rPr>
        <w:t>de 10</w:t>
      </w:r>
      <w:r>
        <w:rPr>
          <w:b/>
        </w:rPr>
        <w:t xml:space="preserve"> les nombres suivants.</w:t>
      </w:r>
    </w:p>
    <w:p w14:paraId="45B2FE5D" w14:textId="77777777" w:rsidR="005838D9" w:rsidRDefault="005838D9" w:rsidP="005838D9">
      <w:pPr>
        <w:spacing w:line="360" w:lineRule="auto"/>
        <w:ind w:left="567" w:hanging="567"/>
      </w:pPr>
      <w:r>
        <w:tab/>
        <w:t>a)  205,71</w:t>
      </w:r>
      <w:r>
        <w:tab/>
        <w:t>_______________________________________________________</w:t>
      </w:r>
    </w:p>
    <w:p w14:paraId="7ED52068" w14:textId="77777777" w:rsidR="005838D9" w:rsidRDefault="005838D9" w:rsidP="005838D9">
      <w:pPr>
        <w:spacing w:line="360" w:lineRule="auto"/>
        <w:ind w:left="567" w:hanging="567"/>
      </w:pPr>
      <w:r>
        <w:t xml:space="preserve">     </w:t>
      </w:r>
      <w:r>
        <w:tab/>
      </w:r>
      <w:r>
        <w:tab/>
      </w:r>
      <w:r>
        <w:tab/>
        <w:t>_______________________________________________________</w:t>
      </w:r>
    </w:p>
    <w:p w14:paraId="514921D4" w14:textId="77777777" w:rsidR="005838D9" w:rsidRDefault="005838D9" w:rsidP="005838D9">
      <w:pPr>
        <w:spacing w:line="360" w:lineRule="auto"/>
        <w:ind w:left="567" w:hanging="567"/>
      </w:pPr>
      <w:r>
        <w:tab/>
        <w:t>b)  9,604</w:t>
      </w:r>
      <w:r>
        <w:tab/>
        <w:t>_______________________________________________________</w:t>
      </w:r>
    </w:p>
    <w:p w14:paraId="7DA39927" w14:textId="77777777" w:rsidR="005838D9" w:rsidRDefault="005838D9" w:rsidP="005838D9">
      <w:pPr>
        <w:spacing w:line="360" w:lineRule="auto"/>
        <w:ind w:left="567" w:hanging="567"/>
      </w:pPr>
      <w:r>
        <w:tab/>
      </w:r>
      <w:r>
        <w:tab/>
      </w:r>
      <w:r>
        <w:tab/>
        <w:t>_______________________________________________________</w:t>
      </w:r>
    </w:p>
    <w:p w14:paraId="083776E4" w14:textId="77777777" w:rsidR="005838D9" w:rsidRDefault="005838D9" w:rsidP="005838D9">
      <w:pPr>
        <w:spacing w:line="360" w:lineRule="auto"/>
        <w:ind w:left="567" w:hanging="567"/>
      </w:pPr>
      <w:r>
        <w:tab/>
        <w:t>c)  9,990009</w:t>
      </w:r>
      <w:r>
        <w:tab/>
        <w:t xml:space="preserve">_______________________________________________________ </w:t>
      </w:r>
    </w:p>
    <w:p w14:paraId="52D8B6E9" w14:textId="77777777" w:rsidR="005838D9" w:rsidRDefault="005838D9" w:rsidP="005838D9">
      <w:pPr>
        <w:spacing w:line="360" w:lineRule="auto"/>
        <w:ind w:left="567" w:hanging="567"/>
      </w:pPr>
      <w:r>
        <w:tab/>
      </w:r>
      <w:r>
        <w:tab/>
      </w:r>
      <w:r>
        <w:tab/>
        <w:t>_______________________________________________________</w:t>
      </w:r>
    </w:p>
    <w:p w14:paraId="5EEDD751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t>À quel nombre correspond chacune des formes développées suivantes.</w:t>
      </w:r>
    </w:p>
    <w:p w14:paraId="656A33FC" w14:textId="77777777" w:rsidR="005838D9" w:rsidRDefault="005838D9" w:rsidP="005838D9">
      <w:pPr>
        <w:spacing w:line="360" w:lineRule="auto"/>
        <w:ind w:left="567"/>
      </w:pPr>
      <w:r>
        <w:t xml:space="preserve">a) (7 </w:t>
      </w:r>
      <w:r>
        <w:sym w:font="Symbol" w:char="F0B4"/>
      </w:r>
      <w:r>
        <w:t xml:space="preserve"> 10</w:t>
      </w:r>
      <w:r>
        <w:rPr>
          <w:vertAlign w:val="superscript"/>
        </w:rPr>
        <w:t>6</w:t>
      </w:r>
      <w:r>
        <w:t xml:space="preserve">) + (7 </w:t>
      </w:r>
      <w:r>
        <w:sym w:font="Symbol" w:char="F0B4"/>
      </w:r>
      <w:r>
        <w:t xml:space="preserve"> 10</w:t>
      </w:r>
      <w:r>
        <w:rPr>
          <w:vertAlign w:val="superscript"/>
        </w:rPr>
        <w:t>3</w:t>
      </w:r>
      <w:r>
        <w:t xml:space="preserve">) + (9 </w:t>
      </w:r>
      <w:r>
        <w:sym w:font="Symbol" w:char="F0B4"/>
      </w:r>
      <w:r>
        <w:t xml:space="preserve"> 10</w:t>
      </w:r>
      <w:r>
        <w:rPr>
          <w:vertAlign w:val="superscript"/>
        </w:rPr>
        <w:t>0</w:t>
      </w:r>
      <w:r>
        <w:t xml:space="preserve">) + (2 </w:t>
      </w:r>
      <w:r>
        <w:sym w:font="Symbol" w:char="F0B4"/>
      </w:r>
      <w:r>
        <w:t xml:space="preserve"> 10</w:t>
      </w:r>
      <w:r>
        <w:rPr>
          <w:vertAlign w:val="superscript"/>
        </w:rPr>
        <w:t>-2</w:t>
      </w:r>
      <w:r>
        <w:t xml:space="preserve">) + (7 </w:t>
      </w:r>
      <w:r>
        <w:sym w:font="Symbol" w:char="F0B4"/>
      </w:r>
      <w:r>
        <w:t xml:space="preserve"> 10</w:t>
      </w:r>
      <w:r>
        <w:rPr>
          <w:vertAlign w:val="superscript"/>
        </w:rPr>
        <w:t>-5</w:t>
      </w:r>
      <w:r>
        <w:t>)</w:t>
      </w:r>
      <w:r>
        <w:tab/>
        <w:t>________________</w:t>
      </w:r>
    </w:p>
    <w:p w14:paraId="36594A86" w14:textId="77777777" w:rsidR="005838D9" w:rsidRDefault="005838D9" w:rsidP="005838D9">
      <w:pPr>
        <w:spacing w:line="360" w:lineRule="auto"/>
        <w:ind w:left="567"/>
      </w:pPr>
      <w:proofErr w:type="gramStart"/>
      <w:r>
        <w:t>b</w:t>
      </w:r>
      <w:proofErr w:type="gramEnd"/>
      <w:r>
        <w:t xml:space="preserve">) (2 </w:t>
      </w:r>
      <w:r>
        <w:sym w:font="Symbol" w:char="F0B4"/>
      </w:r>
      <w:r>
        <w:t xml:space="preserve"> 1000) + (3 </w:t>
      </w:r>
      <w:r>
        <w:sym w:font="Symbol" w:char="F0B4"/>
      </w:r>
      <w:r>
        <w:t xml:space="preserve"> 100) + (5 </w:t>
      </w:r>
      <w:r>
        <w:sym w:font="Symbol" w:char="F0B4"/>
      </w:r>
      <w:r>
        <w:t xml:space="preserve"> 1) + (4 </w:t>
      </w:r>
      <w:r>
        <w:sym w:font="Symbol" w:char="F0B4"/>
      </w:r>
      <w:r>
        <w:t xml:space="preserve"> 0,01) + (2 </w:t>
      </w:r>
      <w:r>
        <w:sym w:font="Symbol" w:char="F0B4"/>
      </w:r>
      <w:r>
        <w:t xml:space="preserve"> 0,001)</w:t>
      </w:r>
      <w:r>
        <w:tab/>
        <w:t>________________</w:t>
      </w:r>
    </w:p>
    <w:p w14:paraId="1A8CD9D0" w14:textId="77777777" w:rsidR="005838D9" w:rsidRDefault="005838D9" w:rsidP="005838D9">
      <w:pPr>
        <w:spacing w:line="360" w:lineRule="auto"/>
        <w:ind w:left="567"/>
      </w:pPr>
      <w:r>
        <w:t xml:space="preserve">c) (5 </w:t>
      </w:r>
      <w:r>
        <w:sym w:font="Symbol" w:char="F0B4"/>
      </w:r>
      <w:r>
        <w:t xml:space="preserve"> 1 000 000) + (8 </w:t>
      </w:r>
      <w:r>
        <w:sym w:font="Symbol" w:char="F0B4"/>
      </w:r>
      <w:r>
        <w:t xml:space="preserve"> 10) + (</w:t>
      </w:r>
      <w:proofErr w:type="gramStart"/>
      <w:r>
        <w:t xml:space="preserve">6 </w:t>
      </w:r>
      <w:r>
        <w:sym w:font="Symbol" w:char="F0B4"/>
      </w:r>
      <w:proofErr w:type="gramEnd"/>
      <w:r>
        <w:t xml:space="preserve"> </w:t>
      </w:r>
      <w:r>
        <w:rPr>
          <w:position w:val="-24"/>
        </w:rPr>
        <w:object w:dxaOrig="440" w:dyaOrig="620" w14:anchorId="05DBCFF4">
          <v:shape id="_x0000_i1026" type="#_x0000_t75" style="width:21.75pt;height:30.75pt" o:ole="" fillcolor="window">
            <v:imagedata r:id="rId13" o:title=""/>
          </v:shape>
          <o:OLEObject Type="Embed" ProgID="Equation.DSMT4" ShapeID="_x0000_i1026" DrawAspect="Content" ObjectID="_1471431714" r:id="rId14"/>
        </w:object>
      </w:r>
      <w:r>
        <w:t xml:space="preserve">) + (7 </w:t>
      </w:r>
      <w:r>
        <w:sym w:font="Symbol" w:char="F0B4"/>
      </w:r>
      <w:r>
        <w:t xml:space="preserve"> </w:t>
      </w:r>
      <w:r>
        <w:rPr>
          <w:position w:val="-24"/>
        </w:rPr>
        <w:object w:dxaOrig="920" w:dyaOrig="620" w14:anchorId="5CC583A1">
          <v:shape id="_x0000_i1027" type="#_x0000_t75" style="width:45.75pt;height:30.75pt" o:ole="" fillcolor="window">
            <v:imagedata r:id="rId15" o:title=""/>
          </v:shape>
          <o:OLEObject Type="Embed" ProgID="Equation.DSMT4" ShapeID="_x0000_i1027" DrawAspect="Content" ObjectID="_1471431715" r:id="rId16"/>
        </w:object>
      </w:r>
      <w:r>
        <w:t>)</w:t>
      </w:r>
      <w:r>
        <w:tab/>
        <w:t>________________</w:t>
      </w:r>
    </w:p>
    <w:p w14:paraId="288CBFF4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Compare les nombres suivants.</w:t>
      </w:r>
    </w:p>
    <w:p w14:paraId="3AACC0BE" w14:textId="77777777" w:rsidR="005838D9" w:rsidRDefault="005838D9" w:rsidP="005838D9">
      <w:pPr>
        <w:ind w:left="567"/>
      </w:pPr>
      <w:r>
        <w:t>a) 8,51 ____ 8,505</w:t>
      </w:r>
      <w:r>
        <w:tab/>
      </w:r>
      <w:r>
        <w:tab/>
        <w:t>c)  2,64 ____ 2,634</w:t>
      </w:r>
      <w:r>
        <w:tab/>
      </w:r>
      <w:r>
        <w:tab/>
        <w:t>e) 267,056 _____276,001</w:t>
      </w:r>
    </w:p>
    <w:p w14:paraId="106B0F58" w14:textId="77777777" w:rsidR="005838D9" w:rsidRDefault="005838D9" w:rsidP="005838D9">
      <w:pPr>
        <w:ind w:left="567"/>
      </w:pPr>
    </w:p>
    <w:p w14:paraId="76386008" w14:textId="77777777" w:rsidR="005838D9" w:rsidRDefault="005838D9" w:rsidP="005838D9">
      <w:pPr>
        <w:ind w:left="567"/>
      </w:pPr>
      <w:r>
        <w:t xml:space="preserve">b)  0,0030 ____ 0,003 </w:t>
      </w:r>
      <w:r>
        <w:tab/>
        <w:t>d)  22,02 ____ 22,022</w:t>
      </w:r>
      <w:r>
        <w:tab/>
        <w:t>f) 0,0999 _____  0,1</w:t>
      </w:r>
    </w:p>
    <w:p w14:paraId="6BC91488" w14:textId="77777777" w:rsidR="005838D9" w:rsidRDefault="005838D9" w:rsidP="005838D9">
      <w:pPr>
        <w:ind w:left="567" w:hanging="567"/>
      </w:pPr>
    </w:p>
    <w:p w14:paraId="1C25888A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t>Place en ordre croissant.</w:t>
      </w:r>
    </w:p>
    <w:p w14:paraId="66F3D598" w14:textId="77777777" w:rsidR="005838D9" w:rsidRDefault="005838D9" w:rsidP="005838D9">
      <w:pPr>
        <w:ind w:left="567"/>
      </w:pPr>
      <w:r>
        <w:t>4,12    ;    2,305    ;   4,75    ;    2,8    ;    1,37   ;   2,3005</w:t>
      </w:r>
    </w:p>
    <w:p w14:paraId="335622A7" w14:textId="77777777" w:rsidR="005838D9" w:rsidRDefault="005838D9" w:rsidP="005838D9">
      <w:pPr>
        <w:ind w:left="567"/>
      </w:pPr>
    </w:p>
    <w:p w14:paraId="0A7C32DE" w14:textId="77777777" w:rsidR="005838D9" w:rsidRDefault="005838D9" w:rsidP="005838D9">
      <w:pPr>
        <w:ind w:left="567"/>
      </w:pPr>
      <w:r>
        <w:t>_______, _______, _______, _______, _______</w:t>
      </w:r>
    </w:p>
    <w:p w14:paraId="59B82C17" w14:textId="77777777" w:rsidR="005838D9" w:rsidRDefault="005838D9" w:rsidP="005838D9">
      <w:pPr>
        <w:ind w:left="567" w:hanging="567"/>
      </w:pPr>
    </w:p>
    <w:p w14:paraId="0980461A" w14:textId="77777777" w:rsidR="005838D9" w:rsidRDefault="005838D9" w:rsidP="005838D9">
      <w:pPr>
        <w:numPr>
          <w:ilvl w:val="0"/>
          <w:numId w:val="10"/>
        </w:numPr>
        <w:spacing w:line="360" w:lineRule="auto"/>
        <w:ind w:left="567" w:hanging="567"/>
        <w:rPr>
          <w:b/>
        </w:rPr>
      </w:pPr>
      <w:r>
        <w:rPr>
          <w:b/>
        </w:rPr>
        <w:t>Place en ordre décroissant.</w:t>
      </w:r>
    </w:p>
    <w:p w14:paraId="190DFB76" w14:textId="77777777" w:rsidR="005838D9" w:rsidRDefault="005838D9" w:rsidP="005838D9">
      <w:pPr>
        <w:spacing w:line="360" w:lineRule="auto"/>
        <w:ind w:left="567"/>
      </w:pPr>
      <w:r>
        <w:tab/>
        <w:t xml:space="preserve"> 8,8    ;    8,08    ;    80,088    ;    8,088    ;   0,88</w:t>
      </w:r>
      <w:r>
        <w:tab/>
      </w:r>
    </w:p>
    <w:p w14:paraId="48749131" w14:textId="77777777" w:rsidR="00612AAA" w:rsidRDefault="005838D9" w:rsidP="00612AAA">
      <w:pPr>
        <w:spacing w:line="360" w:lineRule="auto"/>
        <w:ind w:left="567"/>
      </w:pPr>
      <w:r>
        <w:t xml:space="preserve"> _______, _______, _______, _______, _______</w:t>
      </w:r>
    </w:p>
    <w:p w14:paraId="14C3CF30" w14:textId="4AA11155" w:rsidR="005B1827" w:rsidRPr="00C54DED" w:rsidRDefault="00D838DB" w:rsidP="00C54DED">
      <w:pPr>
        <w:pStyle w:val="En-tte"/>
        <w:tabs>
          <w:tab w:val="clear" w:pos="4153"/>
          <w:tab w:val="clear" w:pos="8306"/>
          <w:tab w:val="center" w:pos="4820"/>
          <w:tab w:val="right" w:pos="9498"/>
        </w:tabs>
        <w:jc w:val="center"/>
        <w:rPr>
          <w:rFonts w:ascii="Comic Sans MS" w:hAnsi="Comic Sans MS"/>
          <w:sz w:val="36"/>
          <w:szCs w:val="36"/>
        </w:rPr>
      </w:pPr>
      <w:r>
        <w:rPr>
          <w:noProof/>
          <w:sz w:val="16"/>
          <w:lang w:eastAsia="fr-CA"/>
        </w:rPr>
        <w:pict w14:anchorId="205795FA">
          <v:shape id="_x0000_s1056" type="#_x0000_t202" style="position:absolute;left:0;text-align:left;margin-left:-13.95pt;margin-top:264.8pt;width:482.4pt;height:180pt;z-index:-43;mso-wrap-edited:f" wrapcoords="-34 0 -34 21600 21634 21600 21634 0 -34 0" filled="f" stroked="f">
            <v:textbox style="mso-next-textbox:#_x0000_s1056">
              <w:txbxContent>
                <w:p w14:paraId="245B1F07" w14:textId="77777777" w:rsidR="00D838DB" w:rsidRDefault="00D838DB" w:rsidP="005838D9">
                  <w:pPr>
                    <w:pBdr>
                      <w:top w:val="double" w:sz="4" w:space="13" w:color="auto"/>
                      <w:left w:val="double" w:sz="4" w:space="4" w:color="auto"/>
                      <w:bottom w:val="double" w:sz="4" w:space="1" w:color="auto"/>
                      <w:right w:val="double" w:sz="4" w:space="31" w:color="auto"/>
                    </w:pBdr>
                    <w:spacing w:line="360" w:lineRule="auto"/>
                  </w:pPr>
                  <w:r>
                    <w:t>Pierre a vendu sa collection de timbres 309,75 $ et sa collection de pièces de monnaies 586,95$.  Avec cet argent il s’est acheté un appareil photo numérique de 455.95 $ et des lunettes d’approche pour l’observation d’oiseaux à 267,30$.  Combien lui reste-t-il d’argent après ces achats?</w:t>
                  </w:r>
                </w:p>
                <w:p w14:paraId="56C204BE" w14:textId="77777777" w:rsidR="00D838DB" w:rsidRDefault="00D838DB" w:rsidP="005838D9">
                  <w:pPr>
                    <w:pBdr>
                      <w:top w:val="double" w:sz="4" w:space="13" w:color="auto"/>
                      <w:left w:val="double" w:sz="4" w:space="4" w:color="auto"/>
                      <w:bottom w:val="double" w:sz="4" w:space="1" w:color="auto"/>
                      <w:right w:val="double" w:sz="4" w:space="31" w:color="auto"/>
                    </w:pBdr>
                  </w:pPr>
                </w:p>
                <w:p w14:paraId="6C3CC583" w14:textId="77777777" w:rsidR="00D838DB" w:rsidRDefault="00D838DB" w:rsidP="005838D9">
                  <w:pPr>
                    <w:pBdr>
                      <w:top w:val="double" w:sz="4" w:space="13" w:color="auto"/>
                      <w:left w:val="double" w:sz="4" w:space="4" w:color="auto"/>
                      <w:bottom w:val="double" w:sz="4" w:space="1" w:color="auto"/>
                      <w:right w:val="double" w:sz="4" w:space="31" w:color="auto"/>
                    </w:pBdr>
                  </w:pPr>
                </w:p>
                <w:p w14:paraId="72722048" w14:textId="77777777" w:rsidR="00D838DB" w:rsidRDefault="00D838DB" w:rsidP="005838D9">
                  <w:pPr>
                    <w:pBdr>
                      <w:top w:val="double" w:sz="4" w:space="13" w:color="auto"/>
                      <w:left w:val="double" w:sz="4" w:space="4" w:color="auto"/>
                      <w:bottom w:val="double" w:sz="4" w:space="1" w:color="auto"/>
                      <w:right w:val="double" w:sz="4" w:space="31" w:color="auto"/>
                    </w:pBdr>
                  </w:pPr>
                </w:p>
              </w:txbxContent>
            </v:textbox>
            <w10:wrap type="tight"/>
          </v:shape>
        </w:pict>
      </w:r>
      <w:r>
        <w:rPr>
          <w:noProof/>
          <w:sz w:val="16"/>
          <w:lang w:eastAsia="fr-CA"/>
        </w:rPr>
        <w:pict w14:anchorId="5B214D2B">
          <v:shape id="_x0000_s1055" type="#_x0000_t202" style="position:absolute;left:0;text-align:left;margin-left:-13.95pt;margin-top:31.75pt;width:494.85pt;height:224.05pt;z-index:5" filled="f" stroked="f">
            <v:textbox>
              <w:txbxContent>
                <w:p w14:paraId="599A7BDE" w14:textId="77777777" w:rsidR="00D838DB" w:rsidRDefault="00D838DB" w:rsidP="005838D9">
                  <w:pPr>
                    <w:pStyle w:val="Corpsdetexte2"/>
                    <w:pBdr>
                      <w:top w:val="double" w:sz="4" w:space="1" w:color="auto"/>
                      <w:left w:val="double" w:sz="4" w:space="4" w:color="auto"/>
                      <w:bottom w:val="double" w:sz="4" w:space="1" w:color="auto"/>
                      <w:right w:val="double" w:sz="4" w:space="4" w:color="auto"/>
                    </w:pBdr>
                    <w:spacing w:line="240" w:lineRule="auto"/>
                    <w:jc w:val="both"/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 En moyenne, un puit de pétrole produit 16,8 barils de pétrole par jour. Quelle  est la production, en litres, d’un tel puit pendant une période de 21 jours, s’il y a approximativement 176,45 litres dans un baril?</w:t>
                  </w:r>
                </w:p>
                <w:p w14:paraId="168EE817" w14:textId="77777777" w:rsidR="00D838DB" w:rsidRDefault="00D838DB" w:rsidP="005838D9">
                  <w:pPr>
                    <w:pBdr>
                      <w:top w:val="double" w:sz="4" w:space="1" w:color="auto"/>
                      <w:left w:val="double" w:sz="4" w:space="4" w:color="auto"/>
                      <w:bottom w:val="double" w:sz="4" w:space="1" w:color="auto"/>
                      <w:right w:val="double" w:sz="4" w:space="4" w:color="auto"/>
                    </w:pBdr>
                  </w:pPr>
                </w:p>
                <w:p w14:paraId="036A782D" w14:textId="77777777" w:rsidR="00D838DB" w:rsidRDefault="00D838DB" w:rsidP="005838D9">
                  <w:pPr>
                    <w:pBdr>
                      <w:top w:val="double" w:sz="4" w:space="1" w:color="auto"/>
                      <w:left w:val="double" w:sz="4" w:space="4" w:color="auto"/>
                      <w:bottom w:val="double" w:sz="4" w:space="1" w:color="auto"/>
                      <w:right w:val="double" w:sz="4" w:space="4" w:color="auto"/>
                    </w:pBdr>
                  </w:pPr>
                  <w:hyperlink r:id="rId17" w:history="1">
                    <w:r>
                      <w:rPr>
                        <w:rFonts w:cs="Arial"/>
                        <w:color w:val="0000FF"/>
                        <w:sz w:val="20"/>
                      </w:rPr>
                      <w:fldChar w:fldCharType="begin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instrText xml:space="preserve"> INCLUDEPICTURE "http://t2.gstatic.com/images?q=tbn:ANd9GcTBw8mDyfV_PYPVX216se7U0KnqKh0rHo6esF0upJKOpCpqgSIr95a94GM" \* MERGEFORMATINET </w:instrText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separate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begin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instrText xml:space="preserve"> INCLUDEPICTURE  "http://t2.gstatic.com/images?q=tbn:ANd9GcTBw8mDyfV_PYPVX216se7U0KnqKh0rHo6esF0upJKOpCpqgSIr95a94GM" \* MERGEFORMATINET </w:instrText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separate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begin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instrText xml:space="preserve"> INCLUDEPICTURE  "http://t2.gstatic.com/images?q=tbn:ANd9GcTBw8mDyfV_PYPVX216se7U0KnqKh0rHo6esF0upJKOpCpqgSIr95a94GM" \* MERGEFORMATINET </w:instrText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separate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begin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instrText xml:space="preserve"> INCLUDEPICTURE  "http://t2.gstatic.com/images?q=tbn:ANd9GcTBw8mDyfV_PYPVX216se7U0KnqKh0rHo6esF0upJKOpCpqgSIr95a94GM" \* MERGEFORMATINET </w:instrText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separate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pict w14:anchorId="4AAF92FE">
                        <v:shape id="_x0000_i1032" type="#_x0000_t75" alt="" style="width:74.25pt;height:1in" o:button="t">
                          <v:imagedata r:id="rId18" r:href="rId19"/>
                        </v:shape>
                      </w:pict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end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end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end"/>
                    </w:r>
                    <w:r>
                      <w:rPr>
                        <w:rFonts w:cs="Arial"/>
                        <w:color w:val="0000FF"/>
                        <w:sz w:val="20"/>
                      </w:rPr>
                      <w:fldChar w:fldCharType="end"/>
                    </w:r>
                  </w:hyperlink>
                </w:p>
              </w:txbxContent>
            </v:textbox>
          </v:shape>
        </w:pict>
      </w:r>
      <w:r w:rsidR="005B1827">
        <w:br w:type="page"/>
      </w:r>
      <w:r w:rsidR="005B1827" w:rsidRPr="00C54DED">
        <w:rPr>
          <w:rFonts w:ascii="Comic Sans MS" w:hAnsi="Comic Sans MS"/>
          <w:sz w:val="36"/>
          <w:szCs w:val="36"/>
        </w:rPr>
        <w:lastRenderedPageBreak/>
        <w:t>Arrondir</w:t>
      </w:r>
      <w:r w:rsidR="000841B4" w:rsidRPr="00C54DED">
        <w:rPr>
          <w:rFonts w:ascii="Comic Sans MS" w:hAnsi="Comic Sans MS"/>
          <w:sz w:val="36"/>
          <w:szCs w:val="36"/>
        </w:rPr>
        <w:t xml:space="preserve"> et droite numérique</w:t>
      </w:r>
    </w:p>
    <w:p w14:paraId="36F031EA" w14:textId="77777777" w:rsidR="005B1827" w:rsidRPr="005B1827" w:rsidRDefault="005B1827" w:rsidP="00612AAA">
      <w:pPr>
        <w:rPr>
          <w:lang w:eastAsia="fr-CA"/>
        </w:rPr>
      </w:pPr>
    </w:p>
    <w:p w14:paraId="37B7B0CE" w14:textId="77777777" w:rsidR="005B1827" w:rsidRPr="004C26C9" w:rsidRDefault="005B1827" w:rsidP="005B1827">
      <w:pPr>
        <w:pStyle w:val="CM66"/>
        <w:spacing w:after="0" w:line="312" w:lineRule="auto"/>
        <w:rPr>
          <w:rFonts w:ascii="HNPIF G+ Stone Serif" w:hAnsi="HNPIF G+ Stone Serif" w:cs="HNPIF G+ Stone Serif"/>
        </w:rPr>
      </w:pPr>
      <w:r w:rsidRPr="007B1DF6">
        <w:rPr>
          <w:rFonts w:ascii="HPCCD N+ Stone Sans" w:hAnsi="HPCCD N+ Stone Sans" w:cs="HPCCD N+ Stone Sans"/>
          <w:b/>
          <w:bCs/>
        </w:rPr>
        <w:t>1.</w:t>
      </w:r>
      <w:r>
        <w:rPr>
          <w:rFonts w:ascii="HPCCD N+ Stone Sans" w:hAnsi="HPCCD N+ Stone Sans" w:cs="HPCCD N+ Stone Sans"/>
        </w:rPr>
        <w:t xml:space="preserve">   </w:t>
      </w:r>
      <w:r w:rsidRPr="004C26C9">
        <w:rPr>
          <w:rFonts w:ascii="HPCCD N+ Stone Sans" w:hAnsi="HPCCD N+ Stone Sans" w:cs="HPCCD N+ Stone Sans"/>
        </w:rPr>
        <w:t>Remplis le tableau ci-dessous en arrondissant les nombres à la position demandée.</w:t>
      </w:r>
    </w:p>
    <w:tbl>
      <w:tblPr>
        <w:tblW w:w="8838" w:type="dxa"/>
        <w:tblInd w:w="468" w:type="dxa"/>
        <w:tblLook w:val="0000" w:firstRow="0" w:lastRow="0" w:firstColumn="0" w:lastColumn="0" w:noHBand="0" w:noVBand="0"/>
      </w:tblPr>
      <w:tblGrid>
        <w:gridCol w:w="1414"/>
        <w:gridCol w:w="2266"/>
        <w:gridCol w:w="2299"/>
        <w:gridCol w:w="2859"/>
      </w:tblGrid>
      <w:tr w:rsidR="005B1827" w:rsidRPr="004C26C9" w14:paraId="5665F3C5" w14:textId="77777777">
        <w:trPr>
          <w:trHeight w:val="439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069DAA" w14:textId="77777777" w:rsidR="005B1827" w:rsidRPr="007B1DF6" w:rsidRDefault="005B1827" w:rsidP="00AD7C1C">
            <w:pPr>
              <w:pStyle w:val="Default"/>
              <w:spacing w:line="312" w:lineRule="auto"/>
              <w:jc w:val="center"/>
              <w:rPr>
                <w:rFonts w:ascii="HPCCD O+ Stone Sans" w:hAnsi="HPCCD O+ Stone Sans" w:cs="HPCCD O+ Stone Sans"/>
                <w:b/>
                <w:bCs/>
                <w:color w:val="auto"/>
              </w:rPr>
            </w:pPr>
            <w:r w:rsidRPr="007B1DF6">
              <w:rPr>
                <w:rFonts w:ascii="HPCCD O+ Stone Sans" w:hAnsi="HPCCD O+ Stone Sans" w:cs="HPCCD O+ Stone Sans"/>
                <w:b/>
                <w:bCs/>
                <w:color w:val="auto"/>
              </w:rPr>
              <w:t>Nombre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DB3988" w14:textId="77777777" w:rsidR="005B1827" w:rsidRPr="007B1DF6" w:rsidRDefault="005B1827" w:rsidP="00AD7C1C">
            <w:pPr>
              <w:pStyle w:val="Default"/>
              <w:spacing w:line="312" w:lineRule="auto"/>
              <w:jc w:val="center"/>
              <w:rPr>
                <w:rFonts w:ascii="HPCCD O+ Stone Sans" w:hAnsi="HPCCD O+ Stone Sans" w:cs="HPCCD O+ Stone Sans"/>
                <w:b/>
                <w:bCs/>
                <w:color w:val="auto"/>
              </w:rPr>
            </w:pPr>
            <w:r w:rsidRPr="007B1DF6">
              <w:rPr>
                <w:rFonts w:ascii="HPCCD O+ Stone Sans" w:hAnsi="HPCCD O+ Stone Sans" w:cs="HPCCD O+ Stone Sans"/>
                <w:b/>
                <w:bCs/>
                <w:color w:val="auto"/>
              </w:rPr>
              <w:t>Dizaines</w:t>
            </w: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3AE7C7" w14:textId="77777777" w:rsidR="005B1827" w:rsidRPr="007B1DF6" w:rsidRDefault="005B1827" w:rsidP="00AD7C1C">
            <w:pPr>
              <w:pStyle w:val="Default"/>
              <w:spacing w:line="312" w:lineRule="auto"/>
              <w:jc w:val="center"/>
              <w:rPr>
                <w:rFonts w:ascii="HPCCD O+ Stone Sans" w:hAnsi="HPCCD O+ Stone Sans" w:cs="HPCCD O+ Stone Sans"/>
                <w:b/>
                <w:bCs/>
                <w:color w:val="auto"/>
              </w:rPr>
            </w:pPr>
            <w:r w:rsidRPr="007B1DF6">
              <w:rPr>
                <w:rFonts w:ascii="HPCCD O+ Stone Sans" w:hAnsi="HPCCD O+ Stone Sans" w:cs="HPCCD O+ Stone Sans"/>
                <w:b/>
                <w:bCs/>
                <w:color w:val="auto"/>
              </w:rPr>
              <w:t>Centaines</w:t>
            </w: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DAA12C" w14:textId="77777777" w:rsidR="005B1827" w:rsidRPr="007B1DF6" w:rsidRDefault="005B1827" w:rsidP="00AD7C1C">
            <w:pPr>
              <w:pStyle w:val="Default"/>
              <w:spacing w:line="312" w:lineRule="auto"/>
              <w:jc w:val="center"/>
              <w:rPr>
                <w:rFonts w:ascii="HPCCD O+ Stone Sans" w:hAnsi="HPCCD O+ Stone Sans" w:cs="HPCCD O+ Stone Sans"/>
                <w:b/>
                <w:bCs/>
                <w:color w:val="auto"/>
              </w:rPr>
            </w:pPr>
            <w:r w:rsidRPr="007B1DF6">
              <w:rPr>
                <w:rFonts w:ascii="HPCCD O+ Stone Sans" w:hAnsi="HPCCD O+ Stone Sans" w:cs="HPCCD O+ Stone Sans"/>
                <w:b/>
                <w:bCs/>
                <w:color w:val="auto"/>
              </w:rPr>
              <w:t>Unités de mille</w:t>
            </w:r>
          </w:p>
        </w:tc>
      </w:tr>
      <w:tr w:rsidR="005B1827" w:rsidRPr="004C26C9" w14:paraId="45E4422B" w14:textId="77777777">
        <w:trPr>
          <w:trHeight w:val="405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59DCA" w14:textId="77777777" w:rsidR="005B1827" w:rsidRPr="009D24D5" w:rsidRDefault="005B1827" w:rsidP="00AD7C1C">
            <w:pPr>
              <w:pStyle w:val="Default"/>
              <w:spacing w:line="312" w:lineRule="auto"/>
              <w:jc w:val="right"/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</w:pPr>
            <w:r w:rsidRPr="009D24D5"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  <w:t xml:space="preserve">395 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C32454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556B1B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FAB450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</w:tr>
      <w:tr w:rsidR="005B1827" w:rsidRPr="004C26C9" w14:paraId="4BAC5AA8" w14:textId="77777777">
        <w:trPr>
          <w:trHeight w:val="403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CB550B" w14:textId="77777777" w:rsidR="005B1827" w:rsidRPr="009D24D5" w:rsidRDefault="005B1827" w:rsidP="00AD7C1C">
            <w:pPr>
              <w:pStyle w:val="Default"/>
              <w:spacing w:line="312" w:lineRule="auto"/>
              <w:jc w:val="right"/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</w:pPr>
            <w:r w:rsidRPr="009D24D5"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  <w:t xml:space="preserve">1253 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8A76A3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F63DC8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EACF127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</w:tr>
      <w:tr w:rsidR="005B1827" w:rsidRPr="004C26C9" w14:paraId="1ADA3256" w14:textId="77777777">
        <w:trPr>
          <w:trHeight w:val="405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1EB1AE" w14:textId="77777777" w:rsidR="005B1827" w:rsidRPr="009D24D5" w:rsidRDefault="005B1827" w:rsidP="00AD7C1C">
            <w:pPr>
              <w:pStyle w:val="Default"/>
              <w:spacing w:line="312" w:lineRule="auto"/>
              <w:jc w:val="right"/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</w:pPr>
            <w:r w:rsidRPr="009D24D5"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  <w:t xml:space="preserve">75 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932119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9A176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63FC7D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</w:tr>
      <w:tr w:rsidR="005B1827" w:rsidRPr="004C26C9" w14:paraId="3E4B53EC" w14:textId="77777777">
        <w:trPr>
          <w:trHeight w:val="405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C9C870" w14:textId="77777777" w:rsidR="005B1827" w:rsidRPr="009D24D5" w:rsidRDefault="005B1827" w:rsidP="00AD7C1C">
            <w:pPr>
              <w:pStyle w:val="Default"/>
              <w:spacing w:line="312" w:lineRule="auto"/>
              <w:jc w:val="right"/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</w:pPr>
            <w:r w:rsidRPr="009D24D5"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  <w:t xml:space="preserve">45 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1B3732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215015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0A0413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</w:tr>
      <w:tr w:rsidR="005B1827" w:rsidRPr="004C26C9" w14:paraId="3F347602" w14:textId="77777777">
        <w:trPr>
          <w:trHeight w:val="436"/>
        </w:trPr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DF6ADC" w14:textId="77777777" w:rsidR="005B1827" w:rsidRPr="009D24D5" w:rsidRDefault="005B1827" w:rsidP="00AD7C1C">
            <w:pPr>
              <w:pStyle w:val="Default"/>
              <w:spacing w:line="312" w:lineRule="auto"/>
              <w:jc w:val="right"/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</w:pPr>
            <w:r w:rsidRPr="009D24D5">
              <w:rPr>
                <w:rFonts w:ascii="HPCCD N+ Stone Sans" w:hAnsi="HPCCD N+ Stone Sans" w:cs="HPCCD N+ Stone Sans"/>
                <w:color w:val="auto"/>
                <w:sz w:val="28"/>
                <w:szCs w:val="28"/>
              </w:rPr>
              <w:t xml:space="preserve">3 </w:t>
            </w:r>
          </w:p>
        </w:tc>
        <w:tc>
          <w:tcPr>
            <w:tcW w:w="22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1369DE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2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D12B83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  <w:tc>
          <w:tcPr>
            <w:tcW w:w="2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7F0D77" w14:textId="77777777" w:rsidR="005B1827" w:rsidRPr="009D24D5" w:rsidRDefault="005B1827" w:rsidP="00AD7C1C">
            <w:pPr>
              <w:pStyle w:val="Default"/>
              <w:spacing w:line="312" w:lineRule="auto"/>
              <w:rPr>
                <w:color w:val="auto"/>
                <w:sz w:val="28"/>
                <w:szCs w:val="28"/>
              </w:rPr>
            </w:pPr>
          </w:p>
        </w:tc>
      </w:tr>
    </w:tbl>
    <w:p w14:paraId="5A9FF428" w14:textId="77777777" w:rsidR="005B1827" w:rsidRPr="004C26C9" w:rsidRDefault="005B1827" w:rsidP="005B1827">
      <w:pPr>
        <w:pStyle w:val="Default"/>
        <w:spacing w:line="312" w:lineRule="auto"/>
        <w:rPr>
          <w:color w:val="auto"/>
        </w:rPr>
      </w:pPr>
    </w:p>
    <w:p w14:paraId="45667CAC" w14:textId="77777777" w:rsidR="005B1827" w:rsidRDefault="005B1827" w:rsidP="005B1827">
      <w:pPr>
        <w:pStyle w:val="Default"/>
        <w:spacing w:line="312" w:lineRule="auto"/>
        <w:rPr>
          <w:rFonts w:ascii="HPCCD O+ Stone Sans" w:hAnsi="HPCCD O+ Stone Sans" w:cs="HPCCD O+ Stone Sans"/>
          <w:color w:val="auto"/>
        </w:rPr>
      </w:pPr>
      <w:r w:rsidRPr="007B1DF6">
        <w:rPr>
          <w:rFonts w:ascii="HNPIF G+ Stone Serif" w:hAnsi="HNPIF G+ Stone Serif" w:cs="HNPIF G+ Stone Serif"/>
          <w:b/>
          <w:bCs/>
          <w:color w:val="auto"/>
        </w:rPr>
        <w:t>2.</w:t>
      </w:r>
      <w:r>
        <w:rPr>
          <w:rFonts w:ascii="HNPIF G+ Stone Serif" w:hAnsi="HNPIF G+ Stone Serif" w:cs="HNPIF G+ Stone Serif"/>
          <w:color w:val="auto"/>
        </w:rPr>
        <w:t xml:space="preserve"> </w:t>
      </w:r>
      <w:r w:rsidRPr="004C26C9">
        <w:rPr>
          <w:rFonts w:ascii="HNPIF G+ Stone Serif" w:hAnsi="HNPIF G+ Stone Serif" w:cs="HNPIF G+ Stone Serif"/>
          <w:color w:val="auto"/>
        </w:rPr>
        <w:t xml:space="preserve"> </w:t>
      </w:r>
      <w:r>
        <w:rPr>
          <w:rFonts w:ascii="HNPIF G+ Stone Serif" w:hAnsi="HNPIF G+ Stone Serif" w:cs="HNPIF G+ Stone Serif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 xml:space="preserve">Arrondis les nombres suivants à la dizaine de mille près. </w:t>
      </w:r>
    </w:p>
    <w:p w14:paraId="07C999AC" w14:textId="77777777" w:rsidR="005B1827" w:rsidRDefault="005B1827" w:rsidP="005B1827">
      <w:pPr>
        <w:pStyle w:val="Default"/>
        <w:tabs>
          <w:tab w:val="left" w:pos="500"/>
        </w:tabs>
        <w:spacing w:line="312" w:lineRule="auto"/>
        <w:ind w:left="708" w:hanging="348"/>
        <w:rPr>
          <w:rFonts w:ascii="HPCCD N+ Stone Sans" w:hAnsi="HPCCD N+ Stone Sans" w:cs="HPCCD N+ Stone Sans"/>
          <w:color w:val="auto"/>
        </w:rPr>
      </w:pPr>
      <w:proofErr w:type="gramStart"/>
      <w:r w:rsidRPr="007B1DF6">
        <w:rPr>
          <w:rFonts w:ascii="HPCCD O+ Stone Sans" w:hAnsi="HPCCD O+ Stone Sans" w:cs="HPCCD O+ Stone Sans"/>
          <w:b/>
          <w:bCs/>
          <w:color w:val="auto"/>
        </w:rPr>
        <w:t>a</w:t>
      </w:r>
      <w:proofErr w:type="gramEnd"/>
      <w:r w:rsidRPr="007B1DF6">
        <w:rPr>
          <w:rFonts w:ascii="HPCCD O+ Stone Sans" w:hAnsi="HPCCD O+ Stone Sans" w:cs="HPCCD O+ Stone Sans"/>
          <w:b/>
          <w:bCs/>
          <w:color w:val="auto"/>
        </w:rPr>
        <w:t>)</w:t>
      </w:r>
      <w:r>
        <w:rPr>
          <w:rFonts w:ascii="HPCCD O+ Stone Sans" w:hAnsi="HPCCD O+ Stone Sans" w:cs="HPCCD O+ Stone Sans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>5 123</w:t>
      </w:r>
      <w:r>
        <w:rPr>
          <w:rFonts w:ascii="HPCCD N+ Stone Sans" w:hAnsi="HPCCD N+ Stone Sans" w:cs="HPCCD N+ Stone Sans"/>
          <w:color w:val="auto"/>
        </w:rPr>
        <w:t> </w:t>
      </w:r>
      <w:r w:rsidRPr="004C26C9">
        <w:rPr>
          <w:rFonts w:ascii="HPCCD N+ Stone Sans" w:hAnsi="HPCCD N+ Stone Sans" w:cs="HPCCD N+ Stone Sans"/>
          <w:color w:val="auto"/>
        </w:rPr>
        <w:t xml:space="preserve">456 </w:t>
      </w:r>
      <w:r>
        <w:rPr>
          <w:rFonts w:ascii="HPCCD N+ Stone Sans" w:hAnsi="HPCCD N+ Stone Sans" w:cs="HPCCD N+ Stone Sans"/>
          <w:color w:val="auto"/>
        </w:rPr>
        <w:t xml:space="preserve"> ____________   </w:t>
      </w:r>
      <w:r w:rsidRPr="007B1DF6">
        <w:rPr>
          <w:rFonts w:ascii="HPCCD O+ Stone Sans" w:hAnsi="HPCCD O+ Stone Sans" w:cs="HPCCD O+ Stone Sans"/>
          <w:b/>
          <w:bCs/>
          <w:color w:val="auto"/>
        </w:rPr>
        <w:t>b)</w:t>
      </w:r>
      <w:r>
        <w:rPr>
          <w:rFonts w:ascii="HPCCD O+ Stone Sans" w:hAnsi="HPCCD O+ Stone Sans" w:cs="HPCCD O+ Stone Sans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>199</w:t>
      </w:r>
      <w:r>
        <w:rPr>
          <w:rFonts w:ascii="HPCCD N+ Stone Sans" w:hAnsi="HPCCD N+ Stone Sans" w:cs="HPCCD N+ Stone Sans"/>
          <w:color w:val="auto"/>
        </w:rPr>
        <w:t> </w:t>
      </w:r>
      <w:r w:rsidRPr="004C26C9">
        <w:rPr>
          <w:rFonts w:ascii="HPCCD N+ Stone Sans" w:hAnsi="HPCCD N+ Stone Sans" w:cs="HPCCD N+ Stone Sans"/>
          <w:color w:val="auto"/>
        </w:rPr>
        <w:t xml:space="preserve">987 </w:t>
      </w:r>
      <w:r>
        <w:rPr>
          <w:rFonts w:ascii="HPCCD N+ Stone Sans" w:hAnsi="HPCCD N+ Stone Sans" w:cs="HPCCD N+ Stone Sans"/>
          <w:color w:val="auto"/>
        </w:rPr>
        <w:t xml:space="preserve">_____________     </w:t>
      </w:r>
      <w:r w:rsidRPr="00A42AA9">
        <w:rPr>
          <w:rFonts w:ascii="HPCCD O+ Stone Sans" w:hAnsi="HPCCD O+ Stone Sans" w:cs="HPCCD O+ Stone Sans"/>
          <w:b/>
          <w:bCs/>
          <w:color w:val="auto"/>
        </w:rPr>
        <w:t xml:space="preserve"> </w:t>
      </w:r>
      <w:r w:rsidRPr="007B1DF6">
        <w:rPr>
          <w:rFonts w:ascii="HPCCD O+ Stone Sans" w:hAnsi="HPCCD O+ Stone Sans" w:cs="HPCCD O+ Stone Sans"/>
          <w:b/>
          <w:bCs/>
          <w:color w:val="auto"/>
        </w:rPr>
        <w:t>c)</w:t>
      </w:r>
      <w:r>
        <w:rPr>
          <w:rFonts w:ascii="HPCCD O+ Stone Sans" w:hAnsi="HPCCD O+ Stone Sans" w:cs="HPCCD O+ Stone Sans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 xml:space="preserve">4567 </w:t>
      </w:r>
      <w:r>
        <w:rPr>
          <w:rFonts w:ascii="HPCCD N+ Stone Sans" w:hAnsi="HPCCD N+ Stone Sans" w:cs="HPCCD N+ Stone Sans"/>
          <w:color w:val="auto"/>
        </w:rPr>
        <w:t>____________</w:t>
      </w:r>
    </w:p>
    <w:p w14:paraId="5C18FE06" w14:textId="77777777" w:rsidR="005B1827" w:rsidRDefault="005B1827" w:rsidP="005B1827">
      <w:pPr>
        <w:pStyle w:val="Default"/>
        <w:spacing w:line="312" w:lineRule="auto"/>
        <w:rPr>
          <w:rFonts w:ascii="HNPIF G+ Stone Serif" w:hAnsi="HNPIF G+ Stone Serif" w:cs="HNPIF G+ Stone Serif"/>
          <w:b/>
          <w:bCs/>
          <w:color w:val="auto"/>
        </w:rPr>
      </w:pPr>
    </w:p>
    <w:p w14:paraId="45D62244" w14:textId="77777777" w:rsidR="005B1827" w:rsidRDefault="005B1827" w:rsidP="005B1827">
      <w:pPr>
        <w:pStyle w:val="Default"/>
        <w:spacing w:line="312" w:lineRule="auto"/>
        <w:rPr>
          <w:rFonts w:ascii="HPCCD O+ Stone Sans" w:hAnsi="HPCCD O+ Stone Sans" w:cs="HPCCD O+ Stone Sans"/>
          <w:color w:val="auto"/>
        </w:rPr>
      </w:pPr>
      <w:r w:rsidRPr="007B1DF6">
        <w:rPr>
          <w:rFonts w:ascii="HNPIF G+ Stone Serif" w:hAnsi="HNPIF G+ Stone Serif" w:cs="HNPIF G+ Stone Serif"/>
          <w:b/>
          <w:bCs/>
          <w:color w:val="auto"/>
        </w:rPr>
        <w:t>3.</w:t>
      </w:r>
      <w:r>
        <w:rPr>
          <w:rFonts w:ascii="HNPIF G+ Stone Serif" w:hAnsi="HNPIF G+ Stone Serif" w:cs="HNPIF G+ Stone Serif"/>
          <w:color w:val="auto"/>
        </w:rPr>
        <w:t xml:space="preserve"> </w:t>
      </w:r>
      <w:r w:rsidRPr="004C26C9">
        <w:rPr>
          <w:rFonts w:ascii="HNPIF G+ Stone Serif" w:hAnsi="HNPIF G+ Stone Serif" w:cs="HNPIF G+ Stone Serif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 xml:space="preserve">Arrondis les nombres donnés à l’unité de mille près. </w:t>
      </w:r>
    </w:p>
    <w:p w14:paraId="42ED6EBC" w14:textId="77777777" w:rsidR="005B1827" w:rsidRDefault="005B1827" w:rsidP="005B1827">
      <w:pPr>
        <w:pStyle w:val="Default"/>
        <w:tabs>
          <w:tab w:val="left" w:pos="7371"/>
        </w:tabs>
        <w:spacing w:line="312" w:lineRule="auto"/>
        <w:ind w:left="708" w:hanging="348"/>
        <w:rPr>
          <w:rFonts w:ascii="HPCCD O+ Stone Sans" w:hAnsi="HPCCD O+ Stone Sans" w:cs="HPCCD O+ Stone Sans"/>
          <w:color w:val="auto"/>
        </w:rPr>
      </w:pPr>
      <w:r w:rsidRPr="007B1DF6">
        <w:rPr>
          <w:rFonts w:ascii="HPCCD O+ Stone Sans" w:hAnsi="HPCCD O+ Stone Sans" w:cs="HPCCD O+ Stone Sans"/>
          <w:b/>
          <w:bCs/>
          <w:color w:val="auto"/>
        </w:rPr>
        <w:t>a)</w:t>
      </w:r>
      <w:r>
        <w:rPr>
          <w:rFonts w:ascii="HPCCD O+ Stone Sans" w:hAnsi="HPCCD O+ Stone Sans" w:cs="HPCCD O+ Stone Sans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 xml:space="preserve">Une entreprise a fait un profit de 3 456 723 $ cette année. </w:t>
      </w:r>
      <w:r>
        <w:rPr>
          <w:rFonts w:ascii="HPCCD N+ Stone Sans" w:hAnsi="HPCCD N+ Stone Sans" w:cs="HPCCD N+ Stone Sans"/>
          <w:color w:val="auto"/>
        </w:rPr>
        <w:tab/>
        <w:t>________________</w:t>
      </w:r>
    </w:p>
    <w:p w14:paraId="29BDE895" w14:textId="77777777" w:rsidR="005B1827" w:rsidRDefault="005B1827" w:rsidP="005B1827">
      <w:pPr>
        <w:pStyle w:val="Default"/>
        <w:tabs>
          <w:tab w:val="left" w:pos="7371"/>
        </w:tabs>
        <w:spacing w:line="312" w:lineRule="auto"/>
        <w:ind w:left="708" w:hanging="348"/>
        <w:rPr>
          <w:rFonts w:ascii="HPCCD O+ Stone Sans" w:hAnsi="HPCCD O+ Stone Sans" w:cs="HPCCD O+ Stone Sans"/>
          <w:color w:val="auto"/>
        </w:rPr>
      </w:pPr>
      <w:r w:rsidRPr="007B1DF6">
        <w:rPr>
          <w:rFonts w:ascii="HPCCD O+ Stone Sans" w:hAnsi="HPCCD O+ Stone Sans" w:cs="HPCCD O+ Stone Sans"/>
          <w:b/>
          <w:bCs/>
          <w:color w:val="auto"/>
        </w:rPr>
        <w:t>b)</w:t>
      </w:r>
      <w:r>
        <w:rPr>
          <w:rFonts w:ascii="HPCCD O+ Stone Sans" w:hAnsi="HPCCD O+ Stone Sans" w:cs="HPCCD O+ Stone Sans"/>
          <w:color w:val="auto"/>
        </w:rPr>
        <w:t xml:space="preserve"> </w:t>
      </w:r>
      <w:r w:rsidRPr="004C26C9">
        <w:rPr>
          <w:rFonts w:ascii="HPCCD N+ Stone Sans" w:hAnsi="HPCCD N+ Stone Sans" w:cs="HPCCD N+ Stone Sans"/>
          <w:color w:val="auto"/>
        </w:rPr>
        <w:t xml:space="preserve">On a vendu 12 387 333 exemplaires de ce logiciel l’an dernier. </w:t>
      </w:r>
      <w:r>
        <w:rPr>
          <w:rFonts w:ascii="HPCCD N+ Stone Sans" w:hAnsi="HPCCD N+ Stone Sans" w:cs="HPCCD N+ Stone Sans"/>
          <w:color w:val="auto"/>
        </w:rPr>
        <w:tab/>
        <w:t>________________</w:t>
      </w:r>
    </w:p>
    <w:p w14:paraId="75905E23" w14:textId="77777777" w:rsidR="005B1827" w:rsidRDefault="005B1827" w:rsidP="005B1827">
      <w:pPr>
        <w:pStyle w:val="Default"/>
        <w:tabs>
          <w:tab w:val="left" w:pos="503"/>
          <w:tab w:val="left" w:pos="7371"/>
        </w:tabs>
        <w:spacing w:line="312" w:lineRule="auto"/>
        <w:ind w:left="708" w:hanging="348"/>
      </w:pPr>
      <w:r w:rsidRPr="007B1DF6">
        <w:rPr>
          <w:rFonts w:ascii="HPCCD O+ Stone Sans" w:hAnsi="HPCCD O+ Stone Sans" w:cs="HPCCD O+ Stone Sans"/>
          <w:b/>
          <w:bCs/>
        </w:rPr>
        <w:t>c)</w:t>
      </w:r>
      <w:r>
        <w:rPr>
          <w:rFonts w:ascii="HPCCD O+ Stone Sans" w:hAnsi="HPCCD O+ Stone Sans" w:cs="HPCCD O+ Stone Sans"/>
        </w:rPr>
        <w:t xml:space="preserve"> </w:t>
      </w:r>
      <w:r w:rsidRPr="004C26C9">
        <w:t xml:space="preserve">Le prix d’une automobile est de 33 695 $. </w:t>
      </w:r>
      <w:r>
        <w:tab/>
      </w:r>
      <w:r>
        <w:rPr>
          <w:rFonts w:ascii="HPCCD N+ Stone Sans" w:hAnsi="HPCCD N+ Stone Sans" w:cs="HPCCD N+ Stone Sans"/>
          <w:color w:val="auto"/>
        </w:rPr>
        <w:t>________________</w:t>
      </w:r>
    </w:p>
    <w:p w14:paraId="3E7865E4" w14:textId="77777777" w:rsidR="005B1827" w:rsidRPr="004C26C9" w:rsidRDefault="005B1827" w:rsidP="005B1827">
      <w:pPr>
        <w:pStyle w:val="Default"/>
        <w:tabs>
          <w:tab w:val="left" w:pos="360"/>
        </w:tabs>
        <w:spacing w:line="312" w:lineRule="auto"/>
        <w:ind w:left="720" w:hanging="720"/>
      </w:pPr>
      <w:r w:rsidRPr="007B1DF6">
        <w:rPr>
          <w:rFonts w:ascii="HPCCD O+ Stone Sans" w:hAnsi="HPCCD O+ Stone Sans" w:cs="HPCCD O+ Stone Sans"/>
          <w:b/>
          <w:bCs/>
        </w:rPr>
        <w:tab/>
        <w:t>d)</w:t>
      </w:r>
      <w:r>
        <w:rPr>
          <w:rFonts w:ascii="HPCCD O+ Stone Sans" w:hAnsi="HPCCD O+ Stone Sans" w:cs="HPCCD O+ Stone Sans"/>
        </w:rPr>
        <w:t xml:space="preserve"> </w:t>
      </w:r>
      <w:r>
        <w:t>En 2010</w:t>
      </w:r>
      <w:r w:rsidRPr="004C26C9">
        <w:t xml:space="preserve">, </w:t>
      </w:r>
      <w:r>
        <w:t>le nombre de personne au Québec était de ???</w:t>
      </w:r>
      <w:r>
        <w:tab/>
        <w:t xml:space="preserve">   </w:t>
      </w:r>
      <w:r>
        <w:rPr>
          <w:rFonts w:ascii="HPCCD N+ Stone Sans" w:hAnsi="HPCCD N+ Stone Sans" w:cs="HPCCD N+ Stone Sans"/>
          <w:color w:val="auto"/>
        </w:rPr>
        <w:t>________________</w:t>
      </w:r>
    </w:p>
    <w:p w14:paraId="2BE9BB5D" w14:textId="77777777" w:rsidR="005B1827" w:rsidRPr="00BE74B1" w:rsidRDefault="005B1827" w:rsidP="005B1827"/>
    <w:p w14:paraId="40C5A8F7" w14:textId="77777777" w:rsidR="005B1827" w:rsidRDefault="005B1827" w:rsidP="005B1827">
      <w:pPr>
        <w:pStyle w:val="CM66"/>
        <w:spacing w:after="0" w:line="312" w:lineRule="auto"/>
        <w:ind w:left="360" w:hanging="360"/>
      </w:pPr>
      <w:r>
        <w:rPr>
          <w:rFonts w:ascii="HNPIF G+ Stone Serif" w:hAnsi="HNPIF G+ Stone Serif" w:cs="HNPIF G+ Stone Serif"/>
          <w:b/>
          <w:bCs/>
        </w:rPr>
        <w:t>4</w:t>
      </w:r>
      <w:r w:rsidRPr="007B1DF6">
        <w:rPr>
          <w:rFonts w:ascii="HNPIF G+ Stone Serif" w:hAnsi="HNPIF G+ Stone Serif" w:cs="HNPIF G+ Stone Serif"/>
          <w:b/>
          <w:bCs/>
        </w:rPr>
        <w:t>.</w:t>
      </w:r>
      <w:r w:rsidRPr="004C26C9">
        <w:rPr>
          <w:rFonts w:ascii="HNPIF G+ Stone Serif" w:hAnsi="HNPIF G+ Stone Serif" w:cs="HNPIF G+ Stone Serif"/>
        </w:rPr>
        <w:t xml:space="preserve"> </w:t>
      </w:r>
      <w:r>
        <w:t xml:space="preserve">  P</w:t>
      </w:r>
      <w:r w:rsidRPr="004C26C9">
        <w:t xml:space="preserve">armi les nombres énumérés ci-dessous, relève ceux qui </w:t>
      </w:r>
      <w:r>
        <w:t>s’arrondissent au même nombre : 223, 541, 218, 901, 198, 125, 777, 119, 882, 849, 512.</w:t>
      </w:r>
    </w:p>
    <w:p w14:paraId="79EFDED3" w14:textId="77777777" w:rsidR="005B1827" w:rsidRPr="00BC548B" w:rsidRDefault="005B1827" w:rsidP="005B1827"/>
    <w:p w14:paraId="02442F5B" w14:textId="77777777" w:rsidR="005B1827" w:rsidRDefault="005B1827" w:rsidP="005B1827">
      <w:pPr>
        <w:pStyle w:val="CM55"/>
        <w:tabs>
          <w:tab w:val="left" w:pos="2160"/>
          <w:tab w:val="left" w:pos="5220"/>
        </w:tabs>
        <w:spacing w:after="0" w:line="312" w:lineRule="auto"/>
        <w:ind w:firstLine="360"/>
      </w:pPr>
      <w:r w:rsidRPr="00360267">
        <w:rPr>
          <w:rFonts w:ascii="HPCCD O+ Stone Sans" w:hAnsi="HPCCD O+ Stone Sans" w:cs="HPCCD O+ Stone Sans"/>
          <w:b/>
          <w:bCs/>
        </w:rPr>
        <w:t>a)</w:t>
      </w:r>
      <w:r>
        <w:rPr>
          <w:rFonts w:ascii="HPCCD O+ Stone Sans" w:hAnsi="HPCCD O+ Stone Sans" w:cs="HPCCD O+ Stone Sans"/>
        </w:rPr>
        <w:t xml:space="preserve"> </w:t>
      </w:r>
      <w:r w:rsidRPr="004C26C9">
        <w:t>à la dizaine près.</w:t>
      </w:r>
      <w:r>
        <w:t xml:space="preserve">  _______________</w:t>
      </w:r>
      <w:r>
        <w:tab/>
      </w:r>
      <w:r w:rsidRPr="00360267">
        <w:rPr>
          <w:rFonts w:ascii="HPCCD O+ Stone Sans" w:hAnsi="HPCCD O+ Stone Sans" w:cs="HPCCD O+ Stone Sans"/>
          <w:b/>
          <w:bCs/>
        </w:rPr>
        <w:t>b)</w:t>
      </w:r>
      <w:r>
        <w:rPr>
          <w:rFonts w:ascii="HPCCD O+ Stone Sans" w:hAnsi="HPCCD O+ Stone Sans" w:cs="HPCCD O+ Stone Sans"/>
        </w:rPr>
        <w:t xml:space="preserve"> </w:t>
      </w:r>
      <w:r>
        <w:t>à la centaine près. ______________</w:t>
      </w:r>
    </w:p>
    <w:p w14:paraId="0CD95C5A" w14:textId="77777777" w:rsidR="005B1827" w:rsidRPr="005B1827" w:rsidRDefault="005B1827" w:rsidP="005B1827">
      <w:pPr>
        <w:pStyle w:val="Default"/>
      </w:pPr>
    </w:p>
    <w:p w14:paraId="09B89535" w14:textId="77777777" w:rsidR="005B1827" w:rsidRPr="004C26C9" w:rsidRDefault="005B1827" w:rsidP="005B1827">
      <w:pPr>
        <w:pStyle w:val="Default"/>
        <w:spacing w:line="312" w:lineRule="auto"/>
        <w:rPr>
          <w:rFonts w:ascii="HNPIF G+ Stone Serif" w:hAnsi="HNPIF G+ Stone Serif" w:cs="HNPIF G+ Stone Serif"/>
          <w:color w:val="auto"/>
        </w:rPr>
      </w:pPr>
      <w:r>
        <w:t>5</w:t>
      </w:r>
      <w:r w:rsidRPr="007B1DF6">
        <w:rPr>
          <w:rFonts w:ascii="HPCCD N+ Stone Sans" w:hAnsi="HPCCD N+ Stone Sans" w:cs="HPCCD N+ Stone Sans"/>
          <w:b/>
          <w:bCs/>
          <w:color w:val="auto"/>
        </w:rPr>
        <w:t>.</w:t>
      </w:r>
      <w:r>
        <w:rPr>
          <w:rFonts w:ascii="HPCCD N+ Stone Sans" w:hAnsi="HPCCD N+ Stone Sans" w:cs="HPCCD N+ Stone Sans"/>
          <w:color w:val="auto"/>
        </w:rPr>
        <w:t xml:space="preserve">   </w:t>
      </w:r>
      <w:r w:rsidRPr="004C26C9">
        <w:rPr>
          <w:rFonts w:ascii="HPCCD N+ Stone Sans" w:hAnsi="HPCCD N+ Stone Sans" w:cs="HPCCD N+ Stone Sans"/>
          <w:color w:val="auto"/>
        </w:rPr>
        <w:t>Écris tous les nombres naturels qui donnent 10 lorsqu’ils sont arrondis à la dizaine près.</w:t>
      </w:r>
    </w:p>
    <w:p w14:paraId="0940D8AE" w14:textId="77777777" w:rsidR="005B1827" w:rsidRPr="00245502" w:rsidRDefault="005B1827" w:rsidP="005B1827">
      <w:pPr>
        <w:pStyle w:val="CM51"/>
        <w:spacing w:after="0" w:line="360" w:lineRule="auto"/>
        <w:jc w:val="right"/>
      </w:pPr>
      <w:r>
        <w:rPr>
          <w:rFonts w:ascii="HPCCD N+ Stone Sans" w:hAnsi="HPCCD N+ Stone Sans" w:cs="HPCCD N+ Stone Sans"/>
        </w:rPr>
        <w:t>________________________________________________________________________</w:t>
      </w:r>
    </w:p>
    <w:p w14:paraId="17C54BE8" w14:textId="77777777" w:rsidR="005B1827" w:rsidRDefault="005B1827" w:rsidP="005B1827">
      <w:pPr>
        <w:pStyle w:val="CM60"/>
        <w:spacing w:after="0" w:line="360" w:lineRule="auto"/>
        <w:ind w:left="360" w:hanging="360"/>
        <w:rPr>
          <w:rFonts w:ascii="HPCCD N+ Stone Sans" w:hAnsi="HPCCD N+ Stone Sans" w:cs="HPCCD N+ Stone Sans"/>
        </w:rPr>
      </w:pPr>
      <w:r>
        <w:rPr>
          <w:rFonts w:ascii="HNPIF G+ Stone Serif" w:hAnsi="HNPIF G+ Stone Serif" w:cs="HNPIF G+ Stone Serif"/>
          <w:b/>
          <w:bCs/>
        </w:rPr>
        <w:t>6</w:t>
      </w:r>
      <w:r w:rsidRPr="0044559F">
        <w:rPr>
          <w:rFonts w:ascii="HNPIF G+ Stone Serif" w:hAnsi="HNPIF G+ Stone Serif" w:cs="HNPIF G+ Stone Serif"/>
          <w:b/>
          <w:bCs/>
        </w:rPr>
        <w:t>.</w:t>
      </w:r>
      <w:r>
        <w:rPr>
          <w:rFonts w:ascii="HNPIF G+ Stone Serif" w:hAnsi="HNPIF G+ Stone Serif" w:cs="HNPIF G+ Stone Serif"/>
        </w:rPr>
        <w:t xml:space="preserve">  </w:t>
      </w:r>
      <w:r w:rsidRPr="004C26C9">
        <w:t xml:space="preserve">Trouve un nombre naturel qui donne 2000 </w:t>
      </w:r>
      <w:proofErr w:type="gramStart"/>
      <w:r w:rsidRPr="004C26C9">
        <w:t>arrondi</w:t>
      </w:r>
      <w:proofErr w:type="gramEnd"/>
      <w:r w:rsidRPr="004C26C9">
        <w:t xml:space="preserve"> à la dizaine, à la centaine ou à l’unité de mille près.</w:t>
      </w:r>
      <w:r>
        <w:t xml:space="preserve"> </w:t>
      </w:r>
      <w:r>
        <w:rPr>
          <w:rFonts w:ascii="HPCCD N+ Stone Sans" w:hAnsi="HPCCD N+ Stone Sans" w:cs="HPCCD N+ Stone Sans"/>
        </w:rPr>
        <w:t>_______________________________________________________________</w:t>
      </w:r>
    </w:p>
    <w:p w14:paraId="513B817B" w14:textId="77777777" w:rsidR="005506CD" w:rsidRPr="005506CD" w:rsidRDefault="005506CD" w:rsidP="005506CD">
      <w:pPr>
        <w:pStyle w:val="Default"/>
      </w:pPr>
    </w:p>
    <w:p w14:paraId="70155F22" w14:textId="6C1A8A60" w:rsidR="005506CD" w:rsidRDefault="005506CD" w:rsidP="005506CD">
      <w:pPr>
        <w:pStyle w:val="CM60"/>
        <w:spacing w:after="0" w:line="360" w:lineRule="auto"/>
        <w:ind w:left="708" w:hanging="708"/>
        <w:rPr>
          <w:rFonts w:ascii="HPCCD N+ Stone Sans" w:hAnsi="HPCCD N+ Stone Sans" w:cs="HPCCD N+ Stone Sans"/>
        </w:rPr>
      </w:pPr>
      <w:r>
        <w:rPr>
          <w:rFonts w:ascii="HNPIF G+ Stone Serif" w:hAnsi="HNPIF G+ Stone Serif" w:cs="HNPIF G+ Stone Serif"/>
          <w:b/>
          <w:bCs/>
        </w:rPr>
        <w:t xml:space="preserve">7.  </w:t>
      </w:r>
      <w:r>
        <w:rPr>
          <w:rFonts w:ascii="HPCCD O+ Stone Sans" w:hAnsi="HPCCD O+ Stone Sans" w:cs="HPCCD O+ Stone Sans"/>
          <w:b/>
          <w:bCs/>
        </w:rPr>
        <w:t>a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>La somme de 5 nombres naturels consécutifs est 195. Quels sont ces nombres? __________________</w:t>
      </w:r>
    </w:p>
    <w:p w14:paraId="7EEF7C3B" w14:textId="77777777" w:rsidR="005506CD" w:rsidRDefault="005506CD" w:rsidP="005506CD">
      <w:pPr>
        <w:pStyle w:val="CM60"/>
        <w:spacing w:after="0" w:line="360" w:lineRule="auto"/>
        <w:ind w:left="708" w:hanging="348"/>
        <w:rPr>
          <w:rFonts w:ascii="HPCCD N+ Stone Sans" w:hAnsi="HPCCD N+ Stone Sans" w:cs="HPCCD N+ Stone Sans"/>
        </w:rPr>
      </w:pPr>
      <w:r>
        <w:rPr>
          <w:rFonts w:ascii="HPCCD O+ Stone Sans" w:hAnsi="HPCCD O+ Stone Sans" w:cs="HPCCD O+ Stone Sans"/>
          <w:b/>
          <w:bCs/>
        </w:rPr>
        <w:t>b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>La somme de 4 nombres impairs consécutifs est 392. Quels sont ces nombres? __________________</w:t>
      </w:r>
    </w:p>
    <w:p w14:paraId="447DDE64" w14:textId="77777777" w:rsidR="005506CD" w:rsidRDefault="005506CD" w:rsidP="005506CD">
      <w:pPr>
        <w:pStyle w:val="CM75"/>
        <w:spacing w:after="0" w:line="360" w:lineRule="auto"/>
        <w:ind w:left="708" w:hanging="348"/>
        <w:rPr>
          <w:rFonts w:ascii="HPCCD N+ Stone Sans" w:hAnsi="HPCCD N+ Stone Sans" w:cs="HPCCD N+ Stone Sans"/>
        </w:rPr>
      </w:pPr>
      <w:r>
        <w:rPr>
          <w:rFonts w:ascii="HPCCD O+ Stone Sans" w:hAnsi="HPCCD O+ Stone Sans" w:cs="HPCCD O+ Stone Sans"/>
          <w:b/>
          <w:bCs/>
        </w:rPr>
        <w:t>c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>La somme de 2 nombres naturels est 115, et leur différence est 59. Quels sont ces nombres? __________________</w:t>
      </w:r>
    </w:p>
    <w:p w14:paraId="4E0DE989" w14:textId="77777777" w:rsidR="005B1827" w:rsidRDefault="005B1827" w:rsidP="005B1827">
      <w:pPr>
        <w:pStyle w:val="Default"/>
      </w:pPr>
      <w:r>
        <w:br w:type="page"/>
      </w:r>
    </w:p>
    <w:p w14:paraId="06C512CA" w14:textId="0F8AD2B3" w:rsidR="005B1827" w:rsidRDefault="005506CD" w:rsidP="005B1827">
      <w:pPr>
        <w:pStyle w:val="CM51"/>
        <w:spacing w:after="0" w:line="360" w:lineRule="auto"/>
        <w:ind w:left="360" w:hanging="360"/>
        <w:rPr>
          <w:rFonts w:ascii="Arial" w:hAnsi="Arial" w:cs="Arial"/>
        </w:rPr>
      </w:pPr>
      <w:r>
        <w:t>8</w:t>
      </w:r>
      <w:r w:rsidR="005B1827">
        <w:t>.</w:t>
      </w:r>
      <w:r w:rsidR="005B1827" w:rsidRPr="00245502">
        <w:rPr>
          <w:rFonts w:ascii="Arial" w:hAnsi="Arial" w:cs="Arial"/>
          <w:b/>
          <w:bCs/>
        </w:rPr>
        <w:t xml:space="preserve"> </w:t>
      </w:r>
      <w:r w:rsidR="005B1827" w:rsidRPr="005B1827">
        <w:rPr>
          <w:rFonts w:ascii="Arial" w:hAnsi="Arial" w:cs="Arial"/>
          <w:bCs/>
        </w:rPr>
        <w:t>Place les nombres suivants sur la droite numérique et ensuite a</w:t>
      </w:r>
      <w:r w:rsidR="005B1827" w:rsidRPr="005B1827">
        <w:rPr>
          <w:rFonts w:ascii="Arial" w:hAnsi="Arial" w:cs="Arial"/>
        </w:rPr>
        <w:t xml:space="preserve">rrondis les nombres à la dizaine près. Ex: 37 </w:t>
      </w:r>
      <w:proofErr w:type="gramStart"/>
      <w:r w:rsidR="005B1827" w:rsidRPr="005B1827">
        <w:rPr>
          <w:rFonts w:ascii="Arial" w:hAnsi="Arial" w:cs="Arial"/>
        </w:rPr>
        <w:t>arrondi</w:t>
      </w:r>
      <w:proofErr w:type="gramEnd"/>
      <w:r w:rsidR="005B1827" w:rsidRPr="005B1827">
        <w:rPr>
          <w:rFonts w:ascii="Arial" w:hAnsi="Arial" w:cs="Arial"/>
        </w:rPr>
        <w:t xml:space="preserve"> à la dizaine près</w:t>
      </w:r>
      <w:r w:rsidR="005B1827" w:rsidRPr="001B3707">
        <w:rPr>
          <w:rFonts w:ascii="Arial" w:hAnsi="Arial" w:cs="Arial"/>
        </w:rPr>
        <w:t xml:space="preserve"> donne 40. </w:t>
      </w:r>
    </w:p>
    <w:p w14:paraId="516E7B4A" w14:textId="77777777" w:rsidR="005B1827" w:rsidRPr="00B00109" w:rsidRDefault="00D838DB" w:rsidP="005B1827">
      <w:pPr>
        <w:pStyle w:val="Default"/>
      </w:pPr>
      <w:r>
        <w:rPr>
          <w:rFonts w:ascii="Arial" w:hAnsi="Arial" w:cs="Arial"/>
        </w:rPr>
        <w:pict w14:anchorId="279A510D">
          <v:shape id="_x0000_i1028" type="#_x0000_t75" style="width:7in;height:134.25pt">
            <v:imagedata r:id="rId20" o:title=""/>
          </v:shape>
        </w:pict>
      </w:r>
    </w:p>
    <w:p w14:paraId="167CB0A9" w14:textId="73746CE5" w:rsidR="005B1827" w:rsidRPr="00B00109" w:rsidRDefault="005B1827" w:rsidP="005B1827">
      <w:pPr>
        <w:pStyle w:val="Default"/>
      </w:pPr>
    </w:p>
    <w:p w14:paraId="4891F0A7" w14:textId="3620AE42" w:rsidR="005B1827" w:rsidRPr="004C26C9" w:rsidRDefault="005506CD" w:rsidP="005B1827">
      <w:pPr>
        <w:pStyle w:val="CM56"/>
        <w:spacing w:after="0" w:line="360" w:lineRule="auto"/>
        <w:ind w:left="360" w:hanging="360"/>
      </w:pPr>
      <w:r>
        <w:rPr>
          <w:rFonts w:ascii="HNPIF G+ Stone Serif" w:hAnsi="HNPIF G+ Stone Serif" w:cs="HNPIF G+ Stone Serif"/>
          <w:b/>
          <w:bCs/>
        </w:rPr>
        <w:t>9</w:t>
      </w:r>
      <w:r w:rsidR="005B1827" w:rsidRPr="0044559F">
        <w:rPr>
          <w:rFonts w:ascii="HNPIF G+ Stone Serif" w:hAnsi="HNPIF G+ Stone Serif" w:cs="HNPIF G+ Stone Serif"/>
          <w:b/>
          <w:bCs/>
        </w:rPr>
        <w:t>.</w:t>
      </w:r>
      <w:r w:rsidR="005B1827">
        <w:rPr>
          <w:rFonts w:ascii="HNPIF G+ Stone Serif" w:hAnsi="HNPIF G+ Stone Serif" w:cs="HNPIF G+ Stone Serif"/>
        </w:rPr>
        <w:t xml:space="preserve">  </w:t>
      </w:r>
      <w:r w:rsidR="005B1827" w:rsidRPr="004C26C9">
        <w:t xml:space="preserve">Dans chacun des cas, indique, en cochant la case appropriée, s’il est préférable d’utiliser une valeur exacte ou une estimation.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43"/>
        <w:gridCol w:w="1586"/>
        <w:gridCol w:w="1259"/>
      </w:tblGrid>
      <w:tr w:rsidR="005B1827" w:rsidRPr="00144E94" w14:paraId="270CC022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1CA056B" w14:textId="77777777" w:rsidR="005B1827" w:rsidRPr="006F7E7C" w:rsidRDefault="005B1827" w:rsidP="006F7E7C">
            <w:pPr>
              <w:pStyle w:val="CM45"/>
              <w:spacing w:line="360" w:lineRule="auto"/>
              <w:rPr>
                <w:rFonts w:ascii="HPCCD O+ Stone Sans" w:hAnsi="HPCCD O+ Stone Sans" w:cs="HPCCD O+ Stone Sans"/>
              </w:rPr>
            </w:pP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5E3EB00A" w14:textId="77777777" w:rsidR="005B1827" w:rsidRPr="006F7E7C" w:rsidRDefault="005B1827" w:rsidP="006F7E7C">
            <w:pPr>
              <w:pStyle w:val="CM45"/>
              <w:spacing w:line="360" w:lineRule="auto"/>
              <w:jc w:val="center"/>
              <w:rPr>
                <w:rFonts w:ascii="HPCCD O+ Stone Sans" w:hAnsi="HPCCD O+ Stone Sans" w:cs="HPCCD O+ Stone Sans"/>
                <w:sz w:val="22"/>
                <w:szCs w:val="22"/>
              </w:rPr>
            </w:pPr>
            <w:r w:rsidRPr="006F7E7C">
              <w:rPr>
                <w:rFonts w:ascii="HPCCD O+ Stone Sans" w:hAnsi="HPCCD O+ Stone Sans" w:cs="HPCCD O+ Stone Sans"/>
                <w:sz w:val="22"/>
                <w:szCs w:val="22"/>
              </w:rPr>
              <w:t>Valeur exacte</w:t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5F44521" w14:textId="77777777" w:rsidR="005B1827" w:rsidRPr="006F7E7C" w:rsidRDefault="005B1827" w:rsidP="006F7E7C">
            <w:pPr>
              <w:pStyle w:val="CM45"/>
              <w:spacing w:line="360" w:lineRule="auto"/>
              <w:jc w:val="center"/>
              <w:rPr>
                <w:rFonts w:ascii="HPCCD O+ Stone Sans" w:hAnsi="HPCCD O+ Stone Sans" w:cs="HPCCD O+ Stone Sans"/>
                <w:sz w:val="22"/>
                <w:szCs w:val="22"/>
              </w:rPr>
            </w:pPr>
            <w:r w:rsidRPr="006F7E7C">
              <w:rPr>
                <w:rFonts w:ascii="HPCCD O+ Stone Sans" w:hAnsi="HPCCD O+ Stone Sans" w:cs="HPCCD O+ Stone Sans"/>
                <w:sz w:val="22"/>
                <w:szCs w:val="22"/>
              </w:rPr>
              <w:t>Estimation</w:t>
            </w:r>
          </w:p>
        </w:tc>
      </w:tr>
      <w:tr w:rsidR="005B1827" w:rsidRPr="00144E94" w14:paraId="288BAD74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F339438" w14:textId="77777777" w:rsidR="005B1827" w:rsidRPr="006F7E7C" w:rsidRDefault="005B1827" w:rsidP="006F7E7C">
            <w:pPr>
              <w:pStyle w:val="CM45"/>
              <w:spacing w:line="240" w:lineRule="auto"/>
              <w:ind w:left="252" w:hanging="252"/>
              <w:rPr>
                <w:rFonts w:ascii="HPCCD N+ Stone Sans" w:hAnsi="HPCCD N+ Stone Sans" w:cs="HPCCD N+ Stone Sans"/>
              </w:rPr>
            </w:pPr>
            <w:r w:rsidRPr="006F7E7C">
              <w:rPr>
                <w:rFonts w:ascii="HPCCD O+ Stone Sans" w:hAnsi="HPCCD O+ Stone Sans" w:cs="HPCCD O+ Stone Sans"/>
                <w:b/>
                <w:bCs/>
              </w:rPr>
              <w:t>a)</w:t>
            </w:r>
            <w:r w:rsidRPr="006F7E7C">
              <w:rPr>
                <w:rFonts w:ascii="HPCCD O+ Stone Sans" w:hAnsi="HPCCD O+ Stone Sans" w:cs="HPCCD O+ Stone Sans"/>
              </w:rPr>
              <w:t xml:space="preserve">  </w:t>
            </w:r>
            <w:r w:rsidRPr="006F7E7C">
              <w:rPr>
                <w:rFonts w:ascii="HPCCD N+ Stone Sans" w:hAnsi="HPCCD N+ Stone Sans" w:cs="HPCCD N+ Stone Sans"/>
              </w:rPr>
              <w:t xml:space="preserve">Le nombre de personnes présentes à une manifestation. </w:t>
            </w: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68CA0733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  <w:sz w:val="40"/>
                <w:szCs w:val="40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29832E15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</w:tr>
      <w:tr w:rsidR="005B1827" w:rsidRPr="00144E94" w14:paraId="562CB942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1189FC1B" w14:textId="77777777" w:rsidR="005B1827" w:rsidRPr="006F7E7C" w:rsidRDefault="005B1827" w:rsidP="006F7E7C">
            <w:pPr>
              <w:pStyle w:val="CM45"/>
              <w:spacing w:line="240" w:lineRule="auto"/>
              <w:rPr>
                <w:rFonts w:ascii="HPCCD N+ Stone Sans" w:hAnsi="HPCCD N+ Stone Sans" w:cs="HPCCD N+ Stone Sans"/>
              </w:rPr>
            </w:pPr>
            <w:r w:rsidRPr="006F7E7C">
              <w:rPr>
                <w:rFonts w:ascii="HPCCD O+ Stone Sans" w:hAnsi="HPCCD O+ Stone Sans" w:cs="HPCCD O+ Stone Sans"/>
                <w:b/>
                <w:bCs/>
              </w:rPr>
              <w:t>b)</w:t>
            </w:r>
            <w:r w:rsidRPr="006F7E7C">
              <w:rPr>
                <w:rFonts w:ascii="HPCCD O+ Stone Sans" w:hAnsi="HPCCD O+ Stone Sans" w:cs="HPCCD O+ Stone Sans"/>
              </w:rPr>
              <w:t xml:space="preserve">  </w:t>
            </w:r>
            <w:r w:rsidRPr="006F7E7C">
              <w:rPr>
                <w:rFonts w:ascii="HPCCD N+ Stone Sans" w:hAnsi="HPCCD N+ Stone Sans" w:cs="HPCCD N+ Stone Sans"/>
              </w:rPr>
              <w:t xml:space="preserve">Le nombre de survivants lors d’un écrasement d’avion. </w:t>
            </w: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5995DCA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17B00140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</w:tr>
      <w:tr w:rsidR="005B1827" w:rsidRPr="00144E94" w14:paraId="4589EFE5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CCBFDFC" w14:textId="77777777" w:rsidR="005B1827" w:rsidRPr="006F7E7C" w:rsidRDefault="005B1827" w:rsidP="006F7E7C">
            <w:pPr>
              <w:pStyle w:val="CM45"/>
              <w:spacing w:line="240" w:lineRule="auto"/>
              <w:rPr>
                <w:rFonts w:ascii="HPCCD N+ Stone Sans" w:hAnsi="HPCCD N+ Stone Sans" w:cs="HPCCD N+ Stone Sans"/>
              </w:rPr>
            </w:pPr>
            <w:r w:rsidRPr="006F7E7C">
              <w:rPr>
                <w:rFonts w:ascii="HPCCD O+ Stone Sans" w:hAnsi="HPCCD O+ Stone Sans" w:cs="HPCCD O+ Stone Sans"/>
                <w:b/>
                <w:bCs/>
              </w:rPr>
              <w:t>c)</w:t>
            </w:r>
            <w:r w:rsidRPr="006F7E7C">
              <w:rPr>
                <w:rFonts w:ascii="HPCCD O+ Stone Sans" w:hAnsi="HPCCD O+ Stone Sans" w:cs="HPCCD O+ Stone Sans"/>
              </w:rPr>
              <w:t xml:space="preserve">  </w:t>
            </w:r>
            <w:r w:rsidRPr="006F7E7C">
              <w:rPr>
                <w:rFonts w:ascii="HPCCD N+ Stone Sans" w:hAnsi="HPCCD N+ Stone Sans" w:cs="HPCCD N+ Stone Sans"/>
              </w:rPr>
              <w:t xml:space="preserve">La population de crocodiles d’un territoire donné. </w:t>
            </w: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8DB5A55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622521AE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</w:tr>
      <w:tr w:rsidR="005B1827" w:rsidRPr="00144E94" w14:paraId="68393D17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57C4FC4E" w14:textId="77777777" w:rsidR="005B1827" w:rsidRPr="006F7E7C" w:rsidRDefault="005B1827" w:rsidP="006F7E7C">
            <w:pPr>
              <w:pStyle w:val="CM45"/>
              <w:spacing w:line="240" w:lineRule="auto"/>
              <w:rPr>
                <w:rFonts w:ascii="HPCCD N+ Stone Sans" w:hAnsi="HPCCD N+ Stone Sans" w:cs="HPCCD N+ Stone Sans"/>
              </w:rPr>
            </w:pPr>
            <w:r w:rsidRPr="006F7E7C">
              <w:rPr>
                <w:rFonts w:ascii="HPCCD O+ Stone Sans" w:hAnsi="HPCCD O+ Stone Sans" w:cs="HPCCD O+ Stone Sans"/>
                <w:b/>
                <w:bCs/>
              </w:rPr>
              <w:t>d)</w:t>
            </w:r>
            <w:r w:rsidRPr="006F7E7C">
              <w:rPr>
                <w:rFonts w:ascii="HPCCD O+ Stone Sans" w:hAnsi="HPCCD O+ Stone Sans" w:cs="HPCCD O+ Stone Sans"/>
              </w:rPr>
              <w:t xml:space="preserve">  </w:t>
            </w:r>
            <w:r w:rsidRPr="006F7E7C">
              <w:rPr>
                <w:rFonts w:ascii="HPCCD N+ Stone Sans" w:hAnsi="HPCCD N+ Stone Sans" w:cs="HPCCD N+ Stone Sans"/>
              </w:rPr>
              <w:t xml:space="preserve">La distance entre la Terre et la Lune. </w:t>
            </w: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3B102D8E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6B065AB" w14:textId="77777777" w:rsidR="005B1827" w:rsidRPr="006F7E7C" w:rsidRDefault="005B1827" w:rsidP="006F7E7C">
            <w:pPr>
              <w:pStyle w:val="CM45"/>
              <w:spacing w:line="240" w:lineRule="auto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</w:tr>
      <w:tr w:rsidR="005B1827" w:rsidRPr="00144E94" w14:paraId="6861431B" w14:textId="77777777" w:rsidTr="006F7E7C">
        <w:tc>
          <w:tcPr>
            <w:tcW w:w="66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6E991D0" w14:textId="77777777" w:rsidR="005B1827" w:rsidRPr="006F7E7C" w:rsidRDefault="005B1827" w:rsidP="006F7E7C">
            <w:pPr>
              <w:pStyle w:val="CM51"/>
              <w:spacing w:after="0"/>
              <w:rPr>
                <w:rFonts w:ascii="HPCCD N+ Stone Sans" w:hAnsi="HPCCD N+ Stone Sans" w:cs="HPCCD N+ Stone Sans"/>
              </w:rPr>
            </w:pPr>
            <w:r w:rsidRPr="006F7E7C">
              <w:rPr>
                <w:rFonts w:ascii="HPCCD O+ Stone Sans" w:hAnsi="HPCCD O+ Stone Sans" w:cs="HPCCD O+ Stone Sans"/>
                <w:b/>
                <w:bCs/>
              </w:rPr>
              <w:t>e)</w:t>
            </w:r>
            <w:r w:rsidRPr="006F7E7C">
              <w:rPr>
                <w:rFonts w:ascii="HPCCD O+ Stone Sans" w:hAnsi="HPCCD O+ Stone Sans" w:cs="HPCCD O+ Stone Sans"/>
              </w:rPr>
              <w:t xml:space="preserve">  </w:t>
            </w:r>
            <w:r w:rsidRPr="006F7E7C">
              <w:rPr>
                <w:rFonts w:ascii="HPCCD N+ Stone Sans" w:hAnsi="HPCCD N+ Stone Sans" w:cs="HPCCD N+ Stone Sans"/>
              </w:rPr>
              <w:t xml:space="preserve">Le montant d’une facture. </w:t>
            </w:r>
          </w:p>
        </w:tc>
        <w:tc>
          <w:tcPr>
            <w:tcW w:w="162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798BDF6E" w14:textId="77777777" w:rsidR="005B1827" w:rsidRPr="006F7E7C" w:rsidRDefault="005B1827" w:rsidP="006F7E7C">
            <w:pPr>
              <w:pStyle w:val="CM51"/>
              <w:spacing w:after="0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  <w:tc>
          <w:tcPr>
            <w:tcW w:w="12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14:paraId="06077D5E" w14:textId="77777777" w:rsidR="005B1827" w:rsidRPr="006F7E7C" w:rsidRDefault="005B1827" w:rsidP="006F7E7C">
            <w:pPr>
              <w:pStyle w:val="CM51"/>
              <w:spacing w:after="0"/>
              <w:jc w:val="center"/>
              <w:rPr>
                <w:rFonts w:ascii="HPCCD O+ Stone Sans" w:hAnsi="HPCCD O+ Stone Sans" w:cs="HPCCD O+ Stone Sans"/>
              </w:rPr>
            </w:pPr>
            <w:r w:rsidRPr="006F7E7C">
              <w:rPr>
                <w:rFonts w:ascii="HPCCD O+ Stone Sans" w:hAnsi="HPCCD O+ Stone Sans" w:cs="HPCCD O+ Stone Sans"/>
                <w:sz w:val="40"/>
                <w:szCs w:val="40"/>
              </w:rPr>
              <w:sym w:font="Wingdings" w:char="F06F"/>
            </w:r>
          </w:p>
        </w:tc>
      </w:tr>
    </w:tbl>
    <w:p w14:paraId="76585958" w14:textId="77777777" w:rsidR="005B1827" w:rsidRPr="004C26C9" w:rsidRDefault="005B1827" w:rsidP="005B1827">
      <w:pPr>
        <w:pStyle w:val="CM72"/>
        <w:spacing w:after="0" w:line="360" w:lineRule="auto"/>
        <w:rPr>
          <w:rFonts w:ascii="HPCCD O+ Stone Sans" w:hAnsi="HPCCD O+ Stone Sans" w:cs="HPCCD O+ Stone Sans"/>
        </w:rPr>
      </w:pPr>
    </w:p>
    <w:p w14:paraId="36686C72" w14:textId="3074AA75" w:rsidR="005B1827" w:rsidRDefault="005506CD" w:rsidP="005B1827">
      <w:pPr>
        <w:pStyle w:val="CM60"/>
        <w:spacing w:after="0" w:line="360" w:lineRule="auto"/>
        <w:ind w:left="360" w:hanging="360"/>
        <w:rPr>
          <w:rFonts w:ascii="HPCCD O+ Stone Sans" w:hAnsi="HPCCD O+ Stone Sans" w:cs="HPCCD O+ Stone Sans"/>
        </w:rPr>
      </w:pPr>
      <w:r>
        <w:rPr>
          <w:rFonts w:ascii="HNPIF G+ Stone Serif" w:hAnsi="HNPIF G+ Stone Serif" w:cs="HNPIF G+ Stone Serif"/>
          <w:b/>
          <w:bCs/>
        </w:rPr>
        <w:t>10</w:t>
      </w:r>
      <w:r w:rsidR="005B1827" w:rsidRPr="0044559F">
        <w:rPr>
          <w:rFonts w:ascii="HNPIF G+ Stone Serif" w:hAnsi="HNPIF G+ Stone Serif" w:cs="HNPIF G+ Stone Serif"/>
          <w:b/>
          <w:bCs/>
        </w:rPr>
        <w:t>.</w:t>
      </w:r>
      <w:r w:rsidR="005B1827">
        <w:rPr>
          <w:rFonts w:ascii="HNPIF G+ Stone Serif" w:hAnsi="HNPIF G+ Stone Serif" w:cs="HNPIF G+ Stone Serif"/>
        </w:rPr>
        <w:t xml:space="preserve">  </w:t>
      </w:r>
      <w:r w:rsidR="005B1827" w:rsidRPr="004C26C9">
        <w:t>Avant d’effectuer les calculs, esti</w:t>
      </w:r>
      <w:r w:rsidR="005B1827">
        <w:t>me chacun des résultats.</w:t>
      </w:r>
      <w:r w:rsidR="005B1827">
        <w:rPr>
          <w:rFonts w:ascii="HPCCD O+ Stone Sans" w:hAnsi="HPCCD O+ Stone Sans" w:cs="HPCCD O+ Stone Sans"/>
        </w:rPr>
        <w:t xml:space="preserve"> Applique une propriété des opérations pour trouver  mentalemen</w:t>
      </w:r>
      <w:r w:rsidR="00E87ED0">
        <w:rPr>
          <w:rFonts w:ascii="HPCCD O+ Stone Sans" w:hAnsi="HPCCD O+ Stone Sans" w:cs="HPCCD O+ Stone Sans"/>
        </w:rPr>
        <w:t>t la réponse exacte et nomme-la.</w:t>
      </w:r>
    </w:p>
    <w:p w14:paraId="53925932" w14:textId="77777777" w:rsidR="00E87ED0" w:rsidRPr="00E87ED0" w:rsidRDefault="00E87ED0" w:rsidP="00E87ED0">
      <w:pPr>
        <w:pStyle w:val="Default"/>
      </w:pPr>
    </w:p>
    <w:p w14:paraId="5F152568" w14:textId="77777777" w:rsidR="005B1827" w:rsidRDefault="005B1827" w:rsidP="005B1827">
      <w:pPr>
        <w:pStyle w:val="CM57"/>
        <w:tabs>
          <w:tab w:val="left" w:pos="3119"/>
        </w:tabs>
        <w:spacing w:after="0" w:line="360" w:lineRule="auto"/>
        <w:ind w:firstLine="360"/>
        <w:rPr>
          <w:rFonts w:ascii="HPCCD O+ Stone Sans" w:hAnsi="HPCCD O+ Stone Sans" w:cs="HPCCD O+ Stone Sans"/>
        </w:rPr>
      </w:pPr>
      <w:r w:rsidRPr="0044559F">
        <w:rPr>
          <w:rFonts w:ascii="HPCCD O+ Stone Sans" w:hAnsi="HPCCD O+ Stone Sans" w:cs="HPCCD O+ Stone Sans"/>
          <w:b/>
          <w:bCs/>
        </w:rPr>
        <w:t>a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>234 + 501</w:t>
      </w:r>
      <w:r w:rsidRPr="004C26C9">
        <w:rPr>
          <w:rFonts w:ascii="HPCCD N+ Stone Sans" w:hAnsi="HPCCD N+ Stone Sans" w:cs="HPCCD N+ Stone Sans"/>
        </w:rPr>
        <w:t xml:space="preserve"> + 199</w:t>
      </w:r>
      <w:r>
        <w:rPr>
          <w:rFonts w:ascii="HPCCD N+ Stone Sans" w:hAnsi="HPCCD N+ Stone Sans" w:cs="HPCCD N+ Stone Sans"/>
        </w:rPr>
        <w:tab/>
        <w:t>________________________________________________</w:t>
      </w:r>
    </w:p>
    <w:p w14:paraId="4948F85F" w14:textId="77777777" w:rsidR="005B1827" w:rsidRDefault="005B1827" w:rsidP="005B1827">
      <w:pPr>
        <w:pStyle w:val="CM57"/>
        <w:tabs>
          <w:tab w:val="left" w:pos="3119"/>
        </w:tabs>
        <w:spacing w:after="0" w:line="360" w:lineRule="auto"/>
        <w:ind w:firstLine="360"/>
        <w:rPr>
          <w:rFonts w:ascii="HPCCD O+ Stone Sans" w:hAnsi="HPCCD O+ Stone Sans" w:cs="HPCCD O+ Stone Sans"/>
        </w:rPr>
      </w:pPr>
      <w:r w:rsidRPr="0044559F">
        <w:rPr>
          <w:rFonts w:ascii="HPCCD O+ Stone Sans" w:hAnsi="HPCCD O+ Stone Sans" w:cs="HPCCD O+ Stone Sans"/>
          <w:b/>
          <w:bCs/>
        </w:rPr>
        <w:t>b)</w:t>
      </w:r>
      <w:r>
        <w:rPr>
          <w:rFonts w:ascii="HPCCD O+ Stone Sans" w:hAnsi="HPCCD O+ Stone Sans" w:cs="HPCCD O+ Stone Sans"/>
        </w:rPr>
        <w:t xml:space="preserve"> </w:t>
      </w:r>
      <w:r w:rsidRPr="004C26C9">
        <w:rPr>
          <w:rFonts w:ascii="HPCCD N+ Stone Sans" w:hAnsi="HPCCD N+ Stone Sans" w:cs="HPCCD N+ Stone Sans"/>
        </w:rPr>
        <w:t>21 × 98</w:t>
      </w:r>
      <w:r>
        <w:rPr>
          <w:rFonts w:ascii="HPCCD N+ Stone Sans" w:hAnsi="HPCCD N+ Stone Sans" w:cs="HPCCD N+ Stone Sans"/>
        </w:rPr>
        <w:tab/>
        <w:t>________________________________________________</w:t>
      </w:r>
    </w:p>
    <w:p w14:paraId="0F6D3C71" w14:textId="77777777" w:rsidR="005B1827" w:rsidRDefault="005B1827" w:rsidP="005B1827">
      <w:pPr>
        <w:pStyle w:val="CM57"/>
        <w:tabs>
          <w:tab w:val="left" w:pos="3119"/>
        </w:tabs>
        <w:spacing w:after="0" w:line="360" w:lineRule="auto"/>
        <w:ind w:firstLine="360"/>
        <w:rPr>
          <w:rFonts w:ascii="HPCCD N+ Stone Sans" w:hAnsi="HPCCD N+ Stone Sans" w:cs="HPCCD N+ Stone Sans"/>
        </w:rPr>
      </w:pPr>
      <w:r w:rsidRPr="0044559F">
        <w:rPr>
          <w:rFonts w:ascii="HPCCD O+ Stone Sans" w:hAnsi="HPCCD O+ Stone Sans" w:cs="HPCCD O+ Stone Sans"/>
          <w:b/>
          <w:bCs/>
        </w:rPr>
        <w:t>c)</w:t>
      </w:r>
      <w:r>
        <w:rPr>
          <w:rFonts w:ascii="HPCCD O+ Stone Sans" w:hAnsi="HPCCD O+ Stone Sans" w:cs="HPCCD O+ Stone Sans"/>
        </w:rPr>
        <w:t xml:space="preserve"> (</w:t>
      </w:r>
      <w:r>
        <w:rPr>
          <w:rFonts w:ascii="HPCCD N+ Stone Sans" w:hAnsi="HPCCD N+ Stone Sans" w:cs="HPCCD N+ Stone Sans"/>
        </w:rPr>
        <w:t>3 987 +</w:t>
      </w:r>
      <w:r w:rsidRPr="004C26C9">
        <w:rPr>
          <w:rFonts w:ascii="HPCCD N+ Stone Sans" w:hAnsi="HPCCD N+ Stone Sans" w:cs="HPCCD N+ Stone Sans"/>
        </w:rPr>
        <w:t xml:space="preserve"> 1</w:t>
      </w:r>
      <w:r>
        <w:rPr>
          <w:rFonts w:ascii="HPCCD N+ Stone Sans" w:hAnsi="HPCCD N+ Stone Sans" w:cs="HPCCD N+ Stone Sans"/>
        </w:rPr>
        <w:t xml:space="preserve"> </w:t>
      </w:r>
      <w:r w:rsidRPr="004C26C9">
        <w:rPr>
          <w:rFonts w:ascii="HPCCD N+ Stone Sans" w:hAnsi="HPCCD N+ Stone Sans" w:cs="HPCCD N+ Stone Sans"/>
        </w:rPr>
        <w:t>852</w:t>
      </w:r>
      <w:r>
        <w:rPr>
          <w:rFonts w:ascii="HPCCD N+ Stone Sans" w:hAnsi="HPCCD N+ Stone Sans" w:cs="HPCCD N+ Stone Sans"/>
        </w:rPr>
        <w:t>) + 148</w:t>
      </w:r>
      <w:r>
        <w:rPr>
          <w:rFonts w:ascii="HPCCD N+ Stone Sans" w:hAnsi="HPCCD N+ Stone Sans" w:cs="HPCCD N+ Stone Sans"/>
        </w:rPr>
        <w:tab/>
        <w:t>________________________________________________</w:t>
      </w:r>
    </w:p>
    <w:p w14:paraId="6CB46C0D" w14:textId="77777777" w:rsidR="005B1827" w:rsidRPr="004C26C9" w:rsidRDefault="005B1827" w:rsidP="005B1827">
      <w:pPr>
        <w:pStyle w:val="CM57"/>
        <w:tabs>
          <w:tab w:val="left" w:pos="3119"/>
        </w:tabs>
        <w:spacing w:after="0" w:line="360" w:lineRule="auto"/>
        <w:ind w:firstLine="360"/>
        <w:rPr>
          <w:rFonts w:ascii="HPCCD N+ Stone Sans" w:hAnsi="HPCCD N+ Stone Sans" w:cs="HPCCD N+ Stone Sans"/>
        </w:rPr>
      </w:pPr>
      <w:r w:rsidRPr="0044559F">
        <w:rPr>
          <w:rFonts w:ascii="HPCCD O+ Stone Sans" w:hAnsi="HPCCD O+ Stone Sans" w:cs="HPCCD O+ Stone Sans"/>
          <w:b/>
          <w:bCs/>
        </w:rPr>
        <w:t>d)</w:t>
      </w:r>
      <w:r>
        <w:rPr>
          <w:rFonts w:ascii="HPCCD O+ Stone Sans" w:hAnsi="HPCCD O+ Stone Sans" w:cs="HPCCD O+ Stone Sans"/>
        </w:rPr>
        <w:t xml:space="preserve"> </w:t>
      </w:r>
      <w:r w:rsidRPr="004C26C9">
        <w:rPr>
          <w:rFonts w:ascii="HPCCD N+ Stone Sans" w:hAnsi="HPCCD N+ Stone Sans" w:cs="HPCCD N+ Stone Sans"/>
        </w:rPr>
        <w:t xml:space="preserve">109 </w:t>
      </w:r>
      <w:r>
        <w:rPr>
          <w:rFonts w:ascii="HPCCD N+ Stone Sans" w:hAnsi="HPCCD N+ Stone Sans" w:cs="HPCCD N+ Stone Sans"/>
        </w:rPr>
        <w:t>X</w:t>
      </w:r>
      <w:r w:rsidRPr="004C26C9">
        <w:rPr>
          <w:rFonts w:ascii="HPCCD N+ Stone Sans" w:hAnsi="HPCCD N+ Stone Sans" w:cs="HPCCD N+ Stone Sans"/>
        </w:rPr>
        <w:t xml:space="preserve"> 18</w:t>
      </w:r>
      <w:r>
        <w:rPr>
          <w:rFonts w:ascii="HPCCD N+ Stone Sans" w:hAnsi="HPCCD N+ Stone Sans" w:cs="HPCCD N+ Stone Sans"/>
        </w:rPr>
        <w:t>X  0 X 57</w:t>
      </w:r>
      <w:r>
        <w:rPr>
          <w:rFonts w:ascii="HPCCD N+ Stone Sans" w:hAnsi="HPCCD N+ Stone Sans" w:cs="HPCCD N+ Stone Sans"/>
        </w:rPr>
        <w:tab/>
        <w:t>________________________________________________</w:t>
      </w:r>
    </w:p>
    <w:p w14:paraId="60A226FB" w14:textId="548274BE" w:rsidR="00612AAA" w:rsidRPr="00C54DED" w:rsidRDefault="009E1C27" w:rsidP="00612AAA">
      <w:pPr>
        <w:pStyle w:val="En-tte"/>
        <w:tabs>
          <w:tab w:val="clear" w:pos="4153"/>
          <w:tab w:val="clear" w:pos="8306"/>
          <w:tab w:val="center" w:pos="4820"/>
          <w:tab w:val="right" w:pos="9498"/>
        </w:tabs>
        <w:jc w:val="center"/>
        <w:rPr>
          <w:sz w:val="36"/>
          <w:szCs w:val="36"/>
        </w:rPr>
      </w:pPr>
      <w:r>
        <w:rPr>
          <w:sz w:val="36"/>
          <w:szCs w:val="36"/>
        </w:rPr>
        <w:br w:type="page"/>
      </w:r>
      <w:r w:rsidR="00D838DB">
        <w:rPr>
          <w:rFonts w:ascii="Comic Sans MS" w:hAnsi="Comic Sans MS"/>
          <w:noProof/>
          <w:szCs w:val="24"/>
          <w:lang w:eastAsia="fr-CA"/>
        </w:rPr>
        <w:lastRenderedPageBreak/>
        <w:pict w14:anchorId="12BEE928">
          <v:shape id="_x0000_s1128" type="#_x0000_t75" alt="" style="position:absolute;left:0;text-align:left;margin-left:-76.95pt;margin-top:-25.3pt;width:80.25pt;height:90pt;z-index:-30">
            <v:imagedata r:id="rId21" o:title="ANd9GcTVgD7klkogbNWg20OJ2XeHz_4_AUsYXiT77szWWXD67qlgor8GXcDGdbk"/>
          </v:shape>
        </w:pict>
      </w:r>
      <w:r w:rsidR="00612AAA" w:rsidRPr="00C54DED">
        <w:rPr>
          <w:sz w:val="36"/>
          <w:szCs w:val="36"/>
        </w:rPr>
        <w:t>Le vocabulaire et la résolution de problèmes</w:t>
      </w:r>
    </w:p>
    <w:p w14:paraId="47BE598E" w14:textId="77777777" w:rsidR="00612AAA" w:rsidRDefault="00612AAA" w:rsidP="00612AAA">
      <w:pPr>
        <w:ind w:left="567" w:hanging="567"/>
        <w:rPr>
          <w:sz w:val="16"/>
        </w:rPr>
      </w:pPr>
    </w:p>
    <w:p w14:paraId="6C7E656A" w14:textId="70DDB9F6" w:rsidR="00612AAA" w:rsidRPr="00DD61D1" w:rsidRDefault="00612AAA" w:rsidP="00C54DED">
      <w:pPr>
        <w:numPr>
          <w:ilvl w:val="0"/>
          <w:numId w:val="12"/>
        </w:numPr>
        <w:tabs>
          <w:tab w:val="clear" w:pos="720"/>
          <w:tab w:val="num" w:pos="284"/>
        </w:tabs>
        <w:ind w:left="426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 a</w:t>
      </w:r>
      <w:r w:rsidRPr="00DD61D1">
        <w:rPr>
          <w:rFonts w:ascii="Comic Sans MS" w:hAnsi="Comic Sans MS"/>
          <w:szCs w:val="24"/>
        </w:rPr>
        <w:t xml:space="preserve">) </w:t>
      </w:r>
      <w:r>
        <w:rPr>
          <w:rFonts w:ascii="Comic Sans MS" w:hAnsi="Comic Sans MS"/>
          <w:szCs w:val="24"/>
        </w:rPr>
        <w:t xml:space="preserve">  </w:t>
      </w:r>
      <w:r w:rsidRPr="00DD61D1">
        <w:rPr>
          <w:rFonts w:ascii="Comic Sans MS" w:hAnsi="Comic Sans MS"/>
          <w:szCs w:val="24"/>
        </w:rPr>
        <w:t xml:space="preserve">Donne deux facteurs de 30. _________________________________ </w:t>
      </w:r>
    </w:p>
    <w:p w14:paraId="480582A0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16711C5A" w14:textId="77777777" w:rsidR="00612AAA" w:rsidRPr="00DD61D1" w:rsidRDefault="00612AAA" w:rsidP="00612AAA">
      <w:pPr>
        <w:ind w:left="357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b)   Donne le quotient de 45 et </w:t>
      </w:r>
      <w:r>
        <w:rPr>
          <w:rFonts w:ascii="Comic Sans MS" w:hAnsi="Comic Sans MS"/>
          <w:szCs w:val="24"/>
        </w:rPr>
        <w:t xml:space="preserve"> </w:t>
      </w:r>
      <w:r w:rsidRPr="00DD61D1">
        <w:rPr>
          <w:rFonts w:ascii="Comic Sans MS" w:hAnsi="Comic Sans MS"/>
          <w:szCs w:val="24"/>
        </w:rPr>
        <w:t>5.</w:t>
      </w:r>
      <w:r>
        <w:rPr>
          <w:rFonts w:ascii="Comic Sans MS" w:hAnsi="Comic Sans MS"/>
          <w:szCs w:val="24"/>
        </w:rPr>
        <w:t xml:space="preserve">  </w:t>
      </w:r>
      <w:r w:rsidRPr="00DD61D1">
        <w:rPr>
          <w:rFonts w:ascii="Comic Sans MS" w:hAnsi="Comic Sans MS"/>
          <w:szCs w:val="24"/>
        </w:rPr>
        <w:t>________</w:t>
      </w:r>
      <w:r>
        <w:rPr>
          <w:rFonts w:ascii="Comic Sans MS" w:hAnsi="Comic Sans MS"/>
          <w:szCs w:val="24"/>
        </w:rPr>
        <w:t>____</w:t>
      </w:r>
      <w:r w:rsidRPr="00DD61D1">
        <w:rPr>
          <w:rFonts w:ascii="Comic Sans MS" w:hAnsi="Comic Sans MS"/>
          <w:szCs w:val="24"/>
        </w:rPr>
        <w:t>___________________</w:t>
      </w:r>
      <w:r>
        <w:rPr>
          <w:rFonts w:ascii="Comic Sans MS" w:hAnsi="Comic Sans MS"/>
          <w:szCs w:val="24"/>
        </w:rPr>
        <w:t>_</w:t>
      </w:r>
    </w:p>
    <w:p w14:paraId="0C597593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5F0049D0" w14:textId="77777777" w:rsidR="00612AAA" w:rsidRPr="00DD61D1" w:rsidRDefault="00612AAA" w:rsidP="00C54DED">
      <w:pPr>
        <w:ind w:firstLine="357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>c)   Donne les diviseurs de 24.</w:t>
      </w:r>
      <w:r>
        <w:rPr>
          <w:rFonts w:ascii="Comic Sans MS" w:hAnsi="Comic Sans MS"/>
          <w:szCs w:val="24"/>
        </w:rPr>
        <w:t xml:space="preserve"> </w:t>
      </w:r>
      <w:r w:rsidRPr="00DD61D1">
        <w:rPr>
          <w:rFonts w:ascii="Comic Sans MS" w:hAnsi="Comic Sans MS"/>
          <w:szCs w:val="24"/>
        </w:rPr>
        <w:t>____________</w:t>
      </w:r>
      <w:r>
        <w:rPr>
          <w:rFonts w:ascii="Comic Sans MS" w:hAnsi="Comic Sans MS"/>
          <w:szCs w:val="24"/>
        </w:rPr>
        <w:t>__</w:t>
      </w:r>
      <w:r w:rsidRPr="00DD61D1">
        <w:rPr>
          <w:rFonts w:ascii="Comic Sans MS" w:hAnsi="Comic Sans MS"/>
          <w:szCs w:val="24"/>
        </w:rPr>
        <w:t>____________________</w:t>
      </w:r>
      <w:r>
        <w:rPr>
          <w:rFonts w:ascii="Comic Sans MS" w:hAnsi="Comic Sans MS"/>
          <w:szCs w:val="24"/>
        </w:rPr>
        <w:t>_</w:t>
      </w:r>
    </w:p>
    <w:p w14:paraId="291CA05B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4A409D32" w14:textId="37FE90B4" w:rsidR="00612AAA" w:rsidRPr="00DD61D1" w:rsidRDefault="00612AAA" w:rsidP="00C54DED">
      <w:pPr>
        <w:ind w:firstLine="357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>d)  Quel est le produit de 15 et 5.__________________________________</w:t>
      </w:r>
    </w:p>
    <w:p w14:paraId="2BDB74B6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1D193306" w14:textId="3C021837" w:rsidR="00612AAA" w:rsidRPr="00DD61D1" w:rsidRDefault="00612AAA" w:rsidP="00C54DED">
      <w:pPr>
        <w:ind w:firstLine="357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>e)  Quelle est la somme de 52 et 13. _____________________________</w:t>
      </w:r>
      <w:r>
        <w:rPr>
          <w:rFonts w:ascii="Comic Sans MS" w:hAnsi="Comic Sans MS"/>
          <w:szCs w:val="24"/>
        </w:rPr>
        <w:t>___</w:t>
      </w:r>
    </w:p>
    <w:p w14:paraId="6AC73CE7" w14:textId="77777777" w:rsidR="00612AAA" w:rsidRPr="00DD61D1" w:rsidRDefault="00612AAA" w:rsidP="00612AAA">
      <w:pPr>
        <w:jc w:val="center"/>
        <w:rPr>
          <w:rFonts w:ascii="Comic Sans MS" w:hAnsi="Comic Sans MS"/>
          <w:szCs w:val="24"/>
        </w:rPr>
      </w:pPr>
    </w:p>
    <w:p w14:paraId="78784DF2" w14:textId="3767D31E" w:rsidR="00612AAA" w:rsidRPr="00DD61D1" w:rsidRDefault="00612AAA" w:rsidP="00C54DED">
      <w:pPr>
        <w:numPr>
          <w:ilvl w:val="0"/>
          <w:numId w:val="11"/>
        </w:numPr>
        <w:tabs>
          <w:tab w:val="clear" w:pos="360"/>
          <w:tab w:val="num" w:pos="357"/>
        </w:tabs>
        <w:ind w:left="357" w:firstLine="0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f)  Quel symbole représente l’ensemble des nombres naturels? </w:t>
      </w:r>
      <w:r>
        <w:rPr>
          <w:rFonts w:ascii="Comic Sans MS" w:hAnsi="Comic Sans MS"/>
          <w:szCs w:val="24"/>
        </w:rPr>
        <w:t>_______</w:t>
      </w:r>
      <w:r w:rsidRPr="00DD61D1">
        <w:rPr>
          <w:rFonts w:ascii="Comic Sans MS" w:hAnsi="Comic Sans MS"/>
          <w:szCs w:val="24"/>
        </w:rPr>
        <w:t>_____</w:t>
      </w:r>
    </w:p>
    <w:p w14:paraId="3A5329A3" w14:textId="77777777" w:rsidR="00612AAA" w:rsidRPr="00DD61D1" w:rsidRDefault="00612AAA" w:rsidP="00612AAA">
      <w:pPr>
        <w:ind w:left="465"/>
        <w:rPr>
          <w:rFonts w:ascii="Comic Sans MS" w:hAnsi="Comic Sans MS"/>
          <w:szCs w:val="24"/>
        </w:rPr>
      </w:pPr>
    </w:p>
    <w:p w14:paraId="23711B46" w14:textId="77777777" w:rsidR="00612AAA" w:rsidRPr="00DD61D1" w:rsidRDefault="00612AAA" w:rsidP="00612AAA">
      <w:pPr>
        <w:numPr>
          <w:ilvl w:val="0"/>
          <w:numId w:val="11"/>
        </w:num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g)  Donne six nombres premiers.____________________________________ </w:t>
      </w:r>
    </w:p>
    <w:p w14:paraId="453003BA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5E0BD25B" w14:textId="77777777" w:rsidR="00612AAA" w:rsidRDefault="00612AAA" w:rsidP="00612AAA">
      <w:pPr>
        <w:numPr>
          <w:ilvl w:val="0"/>
          <w:numId w:val="11"/>
        </w:num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h)  Énonce les cinq premiers nombres pairs.___________________________ </w:t>
      </w:r>
    </w:p>
    <w:p w14:paraId="0691DA75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24767579" w14:textId="77777777" w:rsidR="00612AAA" w:rsidRPr="00DD61D1" w:rsidRDefault="00612AAA" w:rsidP="00612AAA">
      <w:pPr>
        <w:numPr>
          <w:ilvl w:val="0"/>
          <w:numId w:val="11"/>
        </w:num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i)  Trouve les sept premiers nombres impairs.__________________________ </w:t>
      </w:r>
    </w:p>
    <w:p w14:paraId="6F857AEC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6EC99303" w14:textId="77777777" w:rsidR="00612AAA" w:rsidRPr="00DD61D1" w:rsidRDefault="00612AAA" w:rsidP="00612AAA">
      <w:pPr>
        <w:numPr>
          <w:ilvl w:val="0"/>
          <w:numId w:val="11"/>
        </w:num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>j)  Indique le dividende dans l’expression : 12 ÷ 3 = 4 __________</w:t>
      </w:r>
      <w:r>
        <w:rPr>
          <w:rFonts w:ascii="Comic Sans MS" w:hAnsi="Comic Sans MS"/>
          <w:szCs w:val="24"/>
        </w:rPr>
        <w:t>____</w:t>
      </w:r>
      <w:r w:rsidRPr="00DD61D1">
        <w:rPr>
          <w:rFonts w:ascii="Comic Sans MS" w:hAnsi="Comic Sans MS"/>
          <w:szCs w:val="24"/>
        </w:rPr>
        <w:t>_______</w:t>
      </w:r>
    </w:p>
    <w:p w14:paraId="4619CDDB" w14:textId="77777777" w:rsidR="00612AAA" w:rsidRPr="00DD61D1" w:rsidRDefault="00612AAA" w:rsidP="00612AAA">
      <w:pPr>
        <w:tabs>
          <w:tab w:val="left" w:pos="1290"/>
        </w:tabs>
        <w:rPr>
          <w:rFonts w:ascii="Comic Sans MS" w:hAnsi="Comic Sans MS"/>
          <w:szCs w:val="24"/>
        </w:rPr>
      </w:pPr>
    </w:p>
    <w:p w14:paraId="66FB1675" w14:textId="77777777" w:rsidR="00612AAA" w:rsidRPr="00DD61D1" w:rsidRDefault="00612AAA" w:rsidP="00612AAA">
      <w:pPr>
        <w:rPr>
          <w:rFonts w:ascii="Comic Sans MS" w:hAnsi="Comic Sans MS"/>
          <w:szCs w:val="24"/>
          <w:u w:val="single"/>
        </w:rPr>
      </w:pPr>
      <w:r w:rsidRPr="00DD61D1">
        <w:rPr>
          <w:rFonts w:ascii="Comic Sans MS" w:hAnsi="Comic Sans MS"/>
          <w:szCs w:val="24"/>
          <w:u w:val="single"/>
        </w:rPr>
        <w:t>2) Comment se nomme le résultat de :</w:t>
      </w:r>
    </w:p>
    <w:p w14:paraId="499986C8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21D47F4C" w14:textId="77777777" w:rsidR="00612AAA" w:rsidRPr="00DD61D1" w:rsidRDefault="00612AAA" w:rsidP="00612AAA">
      <w:pPr>
        <w:pStyle w:val="Corpsdetexte"/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     a)  l’addition? __________________     b) la multiplication? ______________     </w:t>
      </w:r>
    </w:p>
    <w:p w14:paraId="70245BE0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3DE59557" w14:textId="77777777" w:rsidR="00612AAA" w:rsidRPr="00DD61D1" w:rsidRDefault="00612AAA" w:rsidP="00612AAA">
      <w:p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     c) la soustraction? ______________     d) la division ? __________________ </w:t>
      </w:r>
    </w:p>
    <w:p w14:paraId="2B9EF2EA" w14:textId="77777777" w:rsidR="00612AAA" w:rsidRDefault="00612AAA" w:rsidP="00612AAA">
      <w:pPr>
        <w:rPr>
          <w:rFonts w:ascii="Comic Sans MS" w:hAnsi="Comic Sans MS"/>
          <w:sz w:val="22"/>
        </w:rPr>
      </w:pPr>
    </w:p>
    <w:p w14:paraId="0BD9B95A" w14:textId="77777777" w:rsidR="00612AAA" w:rsidRPr="00DD61D1" w:rsidRDefault="00612AAA" w:rsidP="00612AAA">
      <w:pPr>
        <w:rPr>
          <w:rFonts w:ascii="Comic Sans MS" w:hAnsi="Comic Sans MS"/>
          <w:szCs w:val="24"/>
          <w:u w:val="single"/>
        </w:rPr>
      </w:pPr>
      <w:r w:rsidRPr="00DD61D1">
        <w:rPr>
          <w:rFonts w:ascii="Comic Sans MS" w:hAnsi="Comic Sans MS"/>
          <w:szCs w:val="24"/>
          <w:u w:val="single"/>
        </w:rPr>
        <w:t>3- Arrondis le nombre suivant : 873 253</w:t>
      </w:r>
    </w:p>
    <w:p w14:paraId="3AA869F8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69F61261" w14:textId="77777777" w:rsidR="00612AAA" w:rsidRPr="00DD61D1" w:rsidRDefault="00612AAA" w:rsidP="00612AAA">
      <w:p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    a) à la centaine de mille: ____________</w:t>
      </w:r>
      <w:r w:rsidRPr="00DD61D1">
        <w:rPr>
          <w:rFonts w:ascii="Comic Sans MS" w:hAnsi="Comic Sans MS"/>
          <w:szCs w:val="24"/>
        </w:rPr>
        <w:tab/>
        <w:t>c) à la dizaine: ____________</w:t>
      </w:r>
    </w:p>
    <w:p w14:paraId="202BF16D" w14:textId="77777777" w:rsidR="00612AAA" w:rsidRPr="00DD61D1" w:rsidRDefault="00612AAA" w:rsidP="00612AAA">
      <w:pPr>
        <w:rPr>
          <w:rFonts w:ascii="Comic Sans MS" w:hAnsi="Comic Sans MS"/>
          <w:szCs w:val="24"/>
        </w:rPr>
      </w:pPr>
    </w:p>
    <w:p w14:paraId="50D9A270" w14:textId="77777777" w:rsidR="00612AAA" w:rsidRPr="00DD61D1" w:rsidRDefault="00612AAA" w:rsidP="00612AAA">
      <w:pPr>
        <w:rPr>
          <w:rFonts w:ascii="Comic Sans MS" w:hAnsi="Comic Sans MS"/>
          <w:szCs w:val="24"/>
        </w:rPr>
      </w:pPr>
      <w:r w:rsidRPr="00DD61D1">
        <w:rPr>
          <w:rFonts w:ascii="Comic Sans MS" w:hAnsi="Comic Sans MS"/>
          <w:szCs w:val="24"/>
        </w:rPr>
        <w:t xml:space="preserve">    b) à l’unité </w:t>
      </w:r>
      <w:r>
        <w:rPr>
          <w:rFonts w:ascii="Comic Sans MS" w:hAnsi="Comic Sans MS"/>
          <w:szCs w:val="24"/>
        </w:rPr>
        <w:t>de mille:_______________</w:t>
      </w:r>
      <w:r>
        <w:rPr>
          <w:rFonts w:ascii="Comic Sans MS" w:hAnsi="Comic Sans MS"/>
          <w:szCs w:val="24"/>
        </w:rPr>
        <w:tab/>
      </w:r>
      <w:r w:rsidRPr="00DD61D1">
        <w:rPr>
          <w:rFonts w:ascii="Comic Sans MS" w:hAnsi="Comic Sans MS"/>
          <w:szCs w:val="24"/>
        </w:rPr>
        <w:t xml:space="preserve">d) à la centaine: ____________ </w:t>
      </w:r>
    </w:p>
    <w:p w14:paraId="4839733C" w14:textId="77777777" w:rsidR="00612AAA" w:rsidRDefault="00612AAA" w:rsidP="00612AAA">
      <w:pPr>
        <w:spacing w:line="360" w:lineRule="auto"/>
        <w:ind w:left="567" w:hanging="567"/>
        <w:rPr>
          <w:rFonts w:ascii="Comic Sans MS" w:hAnsi="Comic Sans MS"/>
          <w:szCs w:val="24"/>
        </w:rPr>
      </w:pPr>
    </w:p>
    <w:p w14:paraId="5F06A8C0" w14:textId="77777777" w:rsidR="00612AAA" w:rsidRDefault="00D838DB" w:rsidP="00612AAA">
      <w:pPr>
        <w:numPr>
          <w:ilvl w:val="0"/>
          <w:numId w:val="14"/>
        </w:numPr>
        <w:tabs>
          <w:tab w:val="clear" w:pos="720"/>
          <w:tab w:val="num" w:pos="426"/>
        </w:tabs>
        <w:ind w:left="426"/>
        <w:rPr>
          <w:rFonts w:ascii="Comic Sans MS" w:hAnsi="Comic Sans MS"/>
        </w:rPr>
      </w:pPr>
      <w:r>
        <w:rPr>
          <w:noProof/>
        </w:rPr>
        <w:pict w14:anchorId="410363F8">
          <v:shape id="6864077" o:spid="_x0000_s1127" type="#_x0000_t75" alt="Bouquet of flowers stock photography" href="http://fr.123rf.com/photo_6864077_bouquet-of-flowers.html" style="position:absolute;left:0;text-align:left;margin-left:-58.95pt;margin-top:33.6pt;width:1in;height:1in;z-index:20" o:button="t">
            <v:imagedata r:id="rId22" o:title="6864077-bouquet-of-flowers"/>
            <w10:wrap type="square"/>
          </v:shape>
        </w:pict>
      </w:r>
      <w:r w:rsidR="00612AAA">
        <w:rPr>
          <w:rFonts w:ascii="Comic Sans MS" w:hAnsi="Comic Sans MS"/>
        </w:rPr>
        <w:t>Un fleuriste achète des plantes exotiques. Il paie pour ses plantes  33,95$,  54,35$, 47,36$  et  67,42$.  Il les  revend  48,13$,  74,29$,  69,30$  et  87,14$. Quel profit a-t-il réalisé?</w:t>
      </w:r>
    </w:p>
    <w:p w14:paraId="53283068" w14:textId="7E728D44" w:rsidR="00D273C7" w:rsidRDefault="00612AAA" w:rsidP="00D273C7">
      <w:pPr>
        <w:jc w:val="center"/>
      </w:pPr>
      <w:r>
        <w:br w:type="page"/>
      </w:r>
      <w:r w:rsidR="00D273C7">
        <w:rPr>
          <w:rFonts w:ascii="Comic Sans MS" w:hAnsi="Comic Sans MS"/>
          <w:sz w:val="36"/>
          <w:szCs w:val="36"/>
        </w:rPr>
        <w:lastRenderedPageBreak/>
        <w:t>Les relations métriques</w:t>
      </w:r>
    </w:p>
    <w:p w14:paraId="7668E078" w14:textId="77777777" w:rsidR="00D273C7" w:rsidRDefault="00D273C7" w:rsidP="00D838DB"/>
    <w:p w14:paraId="28D2AB24" w14:textId="6DA69EFA" w:rsidR="00612AAA" w:rsidRDefault="00D838DB" w:rsidP="00D273C7">
      <w:pPr>
        <w:numPr>
          <w:ilvl w:val="0"/>
          <w:numId w:val="19"/>
        </w:numPr>
        <w:rPr>
          <w:rFonts w:ascii="Comic Sans MS" w:hAnsi="Comic Sans MS"/>
          <w:noProof/>
          <w:u w:val="single"/>
        </w:rPr>
      </w:pPr>
      <w:r>
        <w:rPr>
          <w:rFonts w:ascii="Comic Sans MS" w:hAnsi="Comic Sans MS"/>
          <w:noProof/>
          <w:u w:val="single"/>
        </w:rPr>
        <w:t>Complète les équivalences métriques :</w:t>
      </w:r>
    </w:p>
    <w:p w14:paraId="74FD2EA1" w14:textId="77777777" w:rsidR="00D838DB" w:rsidRPr="00D838DB" w:rsidRDefault="00D838DB" w:rsidP="00D838DB">
      <w:pPr>
        <w:rPr>
          <w:rFonts w:ascii="Comic Sans MS" w:hAnsi="Comic Sans MS"/>
          <w:noProof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13"/>
        <w:gridCol w:w="2039"/>
        <w:gridCol w:w="1985"/>
        <w:gridCol w:w="1559"/>
        <w:gridCol w:w="2410"/>
      </w:tblGrid>
      <w:tr w:rsidR="006F7E7C" w:rsidRPr="006F7E7C" w14:paraId="03FFB9D7" w14:textId="77777777" w:rsidTr="006F7E7C">
        <w:tc>
          <w:tcPr>
            <w:tcW w:w="1613" w:type="dxa"/>
            <w:shd w:val="clear" w:color="auto" w:fill="auto"/>
          </w:tcPr>
          <w:p w14:paraId="7672B211" w14:textId="292639FA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Hectomètre</w:t>
            </w:r>
          </w:p>
          <w:p w14:paraId="51F1D588" w14:textId="3A8AF2C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(hm)</w:t>
            </w:r>
          </w:p>
        </w:tc>
        <w:tc>
          <w:tcPr>
            <w:tcW w:w="2039" w:type="dxa"/>
            <w:shd w:val="clear" w:color="auto" w:fill="auto"/>
          </w:tcPr>
          <w:p w14:paraId="45999307" w14:textId="28A924C3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Centimètre (cm)</w:t>
            </w:r>
          </w:p>
        </w:tc>
        <w:tc>
          <w:tcPr>
            <w:tcW w:w="1985" w:type="dxa"/>
            <w:shd w:val="clear" w:color="auto" w:fill="auto"/>
          </w:tcPr>
          <w:p w14:paraId="2FAA5E78" w14:textId="3CB52585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Mètre (m)</w:t>
            </w:r>
          </w:p>
        </w:tc>
        <w:tc>
          <w:tcPr>
            <w:tcW w:w="1559" w:type="dxa"/>
            <w:shd w:val="clear" w:color="auto" w:fill="auto"/>
          </w:tcPr>
          <w:p w14:paraId="35F6DCCA" w14:textId="00BCC37D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Kilomètre (km)</w:t>
            </w:r>
          </w:p>
        </w:tc>
        <w:tc>
          <w:tcPr>
            <w:tcW w:w="2410" w:type="dxa"/>
            <w:shd w:val="clear" w:color="auto" w:fill="auto"/>
          </w:tcPr>
          <w:p w14:paraId="5A80F7E4" w14:textId="16E7DF0A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Millimètre (mm)</w:t>
            </w:r>
          </w:p>
        </w:tc>
      </w:tr>
      <w:tr w:rsidR="006F7E7C" w:rsidRPr="006F7E7C" w14:paraId="717994D9" w14:textId="77777777" w:rsidTr="006F7E7C">
        <w:tc>
          <w:tcPr>
            <w:tcW w:w="1613" w:type="dxa"/>
            <w:shd w:val="clear" w:color="auto" w:fill="auto"/>
          </w:tcPr>
          <w:p w14:paraId="04892767" w14:textId="47F4F990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12,1</w:t>
            </w:r>
          </w:p>
        </w:tc>
        <w:tc>
          <w:tcPr>
            <w:tcW w:w="2039" w:type="dxa"/>
            <w:shd w:val="clear" w:color="auto" w:fill="auto"/>
          </w:tcPr>
          <w:p w14:paraId="1CB95A09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0DBFC6EA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559" w:type="dxa"/>
            <w:shd w:val="clear" w:color="auto" w:fill="auto"/>
          </w:tcPr>
          <w:p w14:paraId="113EC8F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30B069EC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  <w:tr w:rsidR="006F7E7C" w:rsidRPr="006F7E7C" w14:paraId="48F8C472" w14:textId="77777777" w:rsidTr="006F7E7C">
        <w:tc>
          <w:tcPr>
            <w:tcW w:w="1613" w:type="dxa"/>
            <w:shd w:val="clear" w:color="auto" w:fill="auto"/>
          </w:tcPr>
          <w:p w14:paraId="60504CA1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039" w:type="dxa"/>
            <w:shd w:val="clear" w:color="auto" w:fill="auto"/>
          </w:tcPr>
          <w:p w14:paraId="0398A9D0" w14:textId="3669CB8E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34</w:t>
            </w:r>
          </w:p>
        </w:tc>
        <w:tc>
          <w:tcPr>
            <w:tcW w:w="1985" w:type="dxa"/>
            <w:shd w:val="clear" w:color="auto" w:fill="auto"/>
          </w:tcPr>
          <w:p w14:paraId="12B74491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559" w:type="dxa"/>
            <w:shd w:val="clear" w:color="auto" w:fill="auto"/>
          </w:tcPr>
          <w:p w14:paraId="1BCE246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4E573FF6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  <w:tr w:rsidR="006F7E7C" w:rsidRPr="006F7E7C" w14:paraId="2EC6C005" w14:textId="77777777" w:rsidTr="006F7E7C">
        <w:tc>
          <w:tcPr>
            <w:tcW w:w="1613" w:type="dxa"/>
            <w:shd w:val="clear" w:color="auto" w:fill="auto"/>
          </w:tcPr>
          <w:p w14:paraId="0A951E9C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039" w:type="dxa"/>
            <w:shd w:val="clear" w:color="auto" w:fill="auto"/>
          </w:tcPr>
          <w:p w14:paraId="15C40E4E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1D6592B1" w14:textId="13B2DBEF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2</w:t>
            </w:r>
          </w:p>
        </w:tc>
        <w:tc>
          <w:tcPr>
            <w:tcW w:w="1559" w:type="dxa"/>
            <w:shd w:val="clear" w:color="auto" w:fill="auto"/>
          </w:tcPr>
          <w:p w14:paraId="5CB9474C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4AF114E3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  <w:tr w:rsidR="006F7E7C" w:rsidRPr="006F7E7C" w14:paraId="718B53BE" w14:textId="77777777" w:rsidTr="006F7E7C">
        <w:tc>
          <w:tcPr>
            <w:tcW w:w="1613" w:type="dxa"/>
            <w:shd w:val="clear" w:color="auto" w:fill="auto"/>
          </w:tcPr>
          <w:p w14:paraId="19C13F82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039" w:type="dxa"/>
            <w:shd w:val="clear" w:color="auto" w:fill="auto"/>
          </w:tcPr>
          <w:p w14:paraId="25AE20D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242E9DF1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559" w:type="dxa"/>
            <w:shd w:val="clear" w:color="auto" w:fill="auto"/>
          </w:tcPr>
          <w:p w14:paraId="2B6DE51E" w14:textId="4FAC0F0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0,087</w:t>
            </w:r>
          </w:p>
        </w:tc>
        <w:tc>
          <w:tcPr>
            <w:tcW w:w="2410" w:type="dxa"/>
            <w:shd w:val="clear" w:color="auto" w:fill="auto"/>
          </w:tcPr>
          <w:p w14:paraId="31FB7D13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  <w:tr w:rsidR="006F7E7C" w:rsidRPr="006F7E7C" w14:paraId="59E41486" w14:textId="77777777" w:rsidTr="006F7E7C">
        <w:tc>
          <w:tcPr>
            <w:tcW w:w="1613" w:type="dxa"/>
            <w:shd w:val="clear" w:color="auto" w:fill="auto"/>
          </w:tcPr>
          <w:p w14:paraId="0918A20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039" w:type="dxa"/>
            <w:shd w:val="clear" w:color="auto" w:fill="auto"/>
          </w:tcPr>
          <w:p w14:paraId="110C9FB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2C57F9A9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559" w:type="dxa"/>
            <w:shd w:val="clear" w:color="auto" w:fill="auto"/>
          </w:tcPr>
          <w:p w14:paraId="46119B7D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2C86F51C" w14:textId="16C96A05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1200</w:t>
            </w:r>
          </w:p>
        </w:tc>
      </w:tr>
      <w:tr w:rsidR="006F7E7C" w:rsidRPr="006F7E7C" w14:paraId="46707EE5" w14:textId="77777777" w:rsidTr="006F7E7C">
        <w:tc>
          <w:tcPr>
            <w:tcW w:w="1613" w:type="dxa"/>
            <w:shd w:val="clear" w:color="auto" w:fill="auto"/>
          </w:tcPr>
          <w:p w14:paraId="1DF42E7A" w14:textId="1C16E88D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1,02</w:t>
            </w:r>
          </w:p>
        </w:tc>
        <w:tc>
          <w:tcPr>
            <w:tcW w:w="2039" w:type="dxa"/>
            <w:shd w:val="clear" w:color="auto" w:fill="auto"/>
          </w:tcPr>
          <w:p w14:paraId="3BA7B0F9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2B3D1235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559" w:type="dxa"/>
            <w:shd w:val="clear" w:color="auto" w:fill="auto"/>
          </w:tcPr>
          <w:p w14:paraId="60F0353F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7A37A25A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  <w:tr w:rsidR="006F7E7C" w:rsidRPr="006F7E7C" w14:paraId="59FD3612" w14:textId="77777777" w:rsidTr="006F7E7C">
        <w:tc>
          <w:tcPr>
            <w:tcW w:w="1613" w:type="dxa"/>
            <w:shd w:val="clear" w:color="auto" w:fill="auto"/>
          </w:tcPr>
          <w:p w14:paraId="64C0E377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039" w:type="dxa"/>
            <w:shd w:val="clear" w:color="auto" w:fill="auto"/>
          </w:tcPr>
          <w:p w14:paraId="56E348FC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1985" w:type="dxa"/>
            <w:shd w:val="clear" w:color="auto" w:fill="auto"/>
          </w:tcPr>
          <w:p w14:paraId="6873D5F1" w14:textId="35E4178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  <w:r w:rsidRPr="006F7E7C">
              <w:rPr>
                <w:rFonts w:ascii="Comic Sans MS" w:hAnsi="Comic Sans MS"/>
                <w:noProof/>
              </w:rPr>
              <w:t>34,5</w:t>
            </w:r>
          </w:p>
        </w:tc>
        <w:tc>
          <w:tcPr>
            <w:tcW w:w="1559" w:type="dxa"/>
            <w:shd w:val="clear" w:color="auto" w:fill="auto"/>
          </w:tcPr>
          <w:p w14:paraId="3EE37C0E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  <w:tc>
          <w:tcPr>
            <w:tcW w:w="2410" w:type="dxa"/>
            <w:shd w:val="clear" w:color="auto" w:fill="auto"/>
          </w:tcPr>
          <w:p w14:paraId="381B0871" w14:textId="77777777" w:rsidR="00D838DB" w:rsidRPr="006F7E7C" w:rsidRDefault="00D838DB" w:rsidP="006F7E7C">
            <w:pPr>
              <w:jc w:val="center"/>
              <w:rPr>
                <w:rFonts w:ascii="Comic Sans MS" w:hAnsi="Comic Sans MS"/>
                <w:noProof/>
              </w:rPr>
            </w:pPr>
          </w:p>
        </w:tc>
      </w:tr>
    </w:tbl>
    <w:p w14:paraId="2FF2C948" w14:textId="77777777" w:rsidR="00D838DB" w:rsidRPr="00D273C7" w:rsidRDefault="00D838DB" w:rsidP="00D838DB">
      <w:pPr>
        <w:rPr>
          <w:rFonts w:ascii="Comic Sans MS" w:hAnsi="Comic Sans MS"/>
          <w:noProof/>
          <w:sz w:val="16"/>
          <w:szCs w:val="16"/>
        </w:rPr>
      </w:pPr>
    </w:p>
    <w:p w14:paraId="10208D20" w14:textId="6D42E4FE" w:rsidR="00D838DB" w:rsidRDefault="00D838DB" w:rsidP="00D273C7">
      <w:pPr>
        <w:numPr>
          <w:ilvl w:val="0"/>
          <w:numId w:val="19"/>
        </w:numPr>
        <w:rPr>
          <w:rFonts w:ascii="Comic Sans MS" w:hAnsi="Comic Sans MS"/>
          <w:noProof/>
          <w:u w:val="single"/>
        </w:rPr>
      </w:pPr>
      <w:r w:rsidRPr="00D838DB">
        <w:rPr>
          <w:rFonts w:ascii="Comic Sans MS" w:hAnsi="Comic Sans MS"/>
          <w:noProof/>
          <w:u w:val="single"/>
        </w:rPr>
        <w:t>Compare (&lt;, &gt;, =)</w:t>
      </w:r>
    </w:p>
    <w:p w14:paraId="3380AB73" w14:textId="77777777" w:rsidR="00D273C7" w:rsidRPr="00D273C7" w:rsidRDefault="00D273C7" w:rsidP="00D273C7">
      <w:pPr>
        <w:ind w:left="720"/>
        <w:rPr>
          <w:rFonts w:ascii="Comic Sans MS" w:hAnsi="Comic Sans MS"/>
          <w:noProof/>
          <w:sz w:val="16"/>
          <w:szCs w:val="16"/>
          <w:u w:val="single"/>
        </w:rPr>
      </w:pPr>
    </w:p>
    <w:p w14:paraId="79D50E41" w14:textId="52090C59" w:rsidR="00D273C7" w:rsidRPr="00D273C7" w:rsidRDefault="00D273C7" w:rsidP="00D273C7">
      <w:pPr>
        <w:pStyle w:val="CM60"/>
        <w:tabs>
          <w:tab w:val="left" w:pos="0"/>
          <w:tab w:val="left" w:pos="1620"/>
          <w:tab w:val="left" w:pos="5040"/>
          <w:tab w:val="left" w:pos="6660"/>
        </w:tabs>
        <w:spacing w:after="0" w:line="360" w:lineRule="auto"/>
        <w:ind w:firstLine="360"/>
        <w:rPr>
          <w:rFonts w:ascii="Arial" w:hAnsi="Arial" w:cs="Arial"/>
          <w:lang w:val="en-CA"/>
        </w:rPr>
      </w:pPr>
      <w:r w:rsidRPr="00D273C7">
        <w:rPr>
          <w:rFonts w:ascii="Arial" w:hAnsi="Arial" w:cs="Arial"/>
          <w:b/>
          <w:bCs/>
          <w:lang w:val="en-CA"/>
        </w:rPr>
        <w:t>a)</w:t>
      </w:r>
      <w:r w:rsidRPr="00D273C7">
        <w:rPr>
          <w:rFonts w:ascii="Arial" w:hAnsi="Arial" w:cs="Arial"/>
          <w:lang w:val="en-CA"/>
        </w:rPr>
        <w:t xml:space="preserve"> 3</w:t>
      </w:r>
      <w:proofErr w:type="gramStart"/>
      <w:r w:rsidRPr="00D273C7">
        <w:rPr>
          <w:rFonts w:ascii="Arial" w:hAnsi="Arial" w:cs="Arial"/>
          <w:lang w:val="en-CA"/>
        </w:rPr>
        <w:t>,1</w:t>
      </w:r>
      <w:proofErr w:type="gramEnd"/>
      <w:r w:rsidRPr="00D273C7">
        <w:rPr>
          <w:rFonts w:ascii="Arial" w:hAnsi="Arial" w:cs="Arial"/>
          <w:lang w:val="en-CA"/>
        </w:rPr>
        <w:t xml:space="preserve"> </w:t>
      </w:r>
      <w:r w:rsidRPr="00D273C7">
        <w:rPr>
          <w:rFonts w:ascii="Arial" w:hAnsi="Arial" w:cs="Arial"/>
          <w:lang w:val="en-CA"/>
        </w:rPr>
        <w:t>m</w:t>
      </w:r>
      <w:r w:rsidRPr="00D273C7">
        <w:rPr>
          <w:rFonts w:ascii="Arial" w:hAnsi="Arial" w:cs="Arial"/>
          <w:lang w:val="en-CA"/>
        </w:rPr>
        <w:t xml:space="preserve"> </w:t>
      </w:r>
      <w:r>
        <w:rPr>
          <w:rFonts w:ascii="Arial" w:hAnsi="Arial" w:cs="Arial"/>
          <w:lang w:val="en-CA"/>
        </w:rPr>
        <w:t xml:space="preserve">        </w:t>
      </w:r>
      <w:r w:rsidRPr="00D273C7">
        <w:rPr>
          <w:rFonts w:ascii="Arial" w:hAnsi="Arial" w:cs="Arial"/>
          <w:lang w:val="en-CA"/>
        </w:rPr>
        <w:t xml:space="preserve">______  </w:t>
      </w:r>
      <w:r w:rsidRPr="00D273C7">
        <w:rPr>
          <w:rFonts w:ascii="Arial" w:hAnsi="Arial" w:cs="Arial"/>
          <w:lang w:val="en-CA"/>
        </w:rPr>
        <w:t>305 cm</w:t>
      </w:r>
      <w:r w:rsidRPr="00D273C7">
        <w:rPr>
          <w:rFonts w:ascii="Arial" w:hAnsi="Arial" w:cs="Arial"/>
          <w:lang w:val="en-CA"/>
        </w:rPr>
        <w:t xml:space="preserve">  </w:t>
      </w:r>
      <w:r w:rsidRPr="00D273C7">
        <w:rPr>
          <w:rFonts w:ascii="Arial" w:hAnsi="Arial" w:cs="Arial"/>
          <w:lang w:val="en-CA"/>
        </w:rPr>
        <w:tab/>
      </w:r>
      <w:r w:rsidRPr="00D273C7">
        <w:rPr>
          <w:rFonts w:ascii="Arial" w:hAnsi="Arial" w:cs="Arial"/>
          <w:b/>
          <w:bCs/>
          <w:lang w:val="en-CA"/>
        </w:rPr>
        <w:t>b)</w:t>
      </w:r>
      <w:r w:rsidRPr="00D273C7">
        <w:rPr>
          <w:rFonts w:ascii="Arial" w:hAnsi="Arial" w:cs="Arial"/>
          <w:lang w:val="en-CA"/>
        </w:rPr>
        <w:t xml:space="preserve"> </w:t>
      </w:r>
      <w:r>
        <w:rPr>
          <w:rFonts w:ascii="Arial" w:hAnsi="Arial" w:cs="Arial"/>
          <w:lang w:val="en-CA"/>
        </w:rPr>
        <w:t>45mm</w:t>
      </w:r>
      <w:r w:rsidRPr="00D273C7">
        <w:rPr>
          <w:rFonts w:ascii="Arial" w:hAnsi="Arial" w:cs="Arial"/>
          <w:lang w:val="en-CA"/>
        </w:rPr>
        <w:tab/>
        <w:t xml:space="preserve"> ______  </w:t>
      </w:r>
      <w:r>
        <w:rPr>
          <w:rFonts w:ascii="Arial" w:hAnsi="Arial" w:cs="Arial"/>
          <w:lang w:val="en-CA"/>
        </w:rPr>
        <w:t xml:space="preserve">   0,01hm</w:t>
      </w:r>
    </w:p>
    <w:p w14:paraId="7D90CD85" w14:textId="7F11ABFA" w:rsidR="00D273C7" w:rsidRPr="00D273C7" w:rsidRDefault="00D273C7" w:rsidP="00D273C7">
      <w:pPr>
        <w:pStyle w:val="CM60"/>
        <w:tabs>
          <w:tab w:val="left" w:pos="0"/>
          <w:tab w:val="left" w:pos="1620"/>
          <w:tab w:val="left" w:pos="3420"/>
          <w:tab w:val="left" w:pos="5040"/>
          <w:tab w:val="left" w:pos="6660"/>
        </w:tabs>
        <w:spacing w:after="0" w:line="360" w:lineRule="auto"/>
        <w:ind w:firstLine="360"/>
        <w:rPr>
          <w:rFonts w:ascii="Arial" w:hAnsi="Arial" w:cs="Arial"/>
          <w:lang w:val="en-CA"/>
        </w:rPr>
      </w:pPr>
      <w:r w:rsidRPr="00D273C7">
        <w:rPr>
          <w:rFonts w:ascii="Arial" w:hAnsi="Arial" w:cs="Arial"/>
          <w:b/>
          <w:bCs/>
          <w:lang w:val="en-CA"/>
        </w:rPr>
        <w:t>c)</w:t>
      </w:r>
      <w:r w:rsidRPr="00D273C7">
        <w:rPr>
          <w:rFonts w:ascii="Arial" w:hAnsi="Arial" w:cs="Arial"/>
          <w:lang w:val="en-CA"/>
        </w:rPr>
        <w:t xml:space="preserve"> </w:t>
      </w:r>
      <w:r>
        <w:rPr>
          <w:rFonts w:ascii="Arial" w:hAnsi="Arial" w:cs="Arial"/>
          <w:lang w:val="en-CA"/>
        </w:rPr>
        <w:t>129 mm</w:t>
      </w:r>
      <w:r w:rsidRPr="00D273C7">
        <w:rPr>
          <w:rFonts w:ascii="Arial" w:hAnsi="Arial" w:cs="Arial"/>
          <w:lang w:val="en-CA"/>
        </w:rPr>
        <w:t xml:space="preserve"> </w:t>
      </w:r>
      <w:r w:rsidRPr="00D273C7">
        <w:rPr>
          <w:rFonts w:ascii="Arial" w:hAnsi="Arial" w:cs="Arial"/>
          <w:lang w:val="en-CA"/>
        </w:rPr>
        <w:tab/>
      </w:r>
      <w:r>
        <w:rPr>
          <w:rFonts w:ascii="Arial" w:hAnsi="Arial" w:cs="Arial"/>
          <w:lang w:val="en-CA"/>
        </w:rPr>
        <w:t xml:space="preserve">   </w:t>
      </w:r>
      <w:r w:rsidRPr="00D273C7">
        <w:rPr>
          <w:rFonts w:ascii="Arial" w:hAnsi="Arial" w:cs="Arial"/>
          <w:lang w:val="en-CA"/>
        </w:rPr>
        <w:t>_____</w:t>
      </w:r>
      <w:proofErr w:type="gramStart"/>
      <w:r w:rsidRPr="00D273C7">
        <w:rPr>
          <w:rFonts w:ascii="Arial" w:hAnsi="Arial" w:cs="Arial"/>
          <w:lang w:val="en-CA"/>
        </w:rPr>
        <w:t xml:space="preserve">_  </w:t>
      </w:r>
      <w:r>
        <w:rPr>
          <w:rFonts w:ascii="Arial" w:hAnsi="Arial" w:cs="Arial"/>
          <w:lang w:val="en-CA"/>
        </w:rPr>
        <w:t>3</w:t>
      </w:r>
      <w:proofErr w:type="gramEnd"/>
      <w:r>
        <w:rPr>
          <w:rFonts w:ascii="Arial" w:hAnsi="Arial" w:cs="Arial"/>
          <w:lang w:val="en-CA"/>
        </w:rPr>
        <w:t xml:space="preserve"> </w:t>
      </w:r>
      <w:proofErr w:type="spellStart"/>
      <w:r>
        <w:rPr>
          <w:rFonts w:ascii="Arial" w:hAnsi="Arial" w:cs="Arial"/>
          <w:lang w:val="en-CA"/>
        </w:rPr>
        <w:t>dm</w:t>
      </w:r>
      <w:proofErr w:type="spellEnd"/>
      <w:r>
        <w:rPr>
          <w:rFonts w:ascii="Arial" w:hAnsi="Arial" w:cs="Arial"/>
          <w:lang w:val="en-CA"/>
        </w:rPr>
        <w:t xml:space="preserve">  </w:t>
      </w:r>
      <w:r w:rsidRPr="00D273C7">
        <w:rPr>
          <w:rFonts w:ascii="Arial" w:hAnsi="Arial" w:cs="Arial"/>
          <w:lang w:val="en-CA"/>
        </w:rPr>
        <w:tab/>
      </w:r>
      <w:r w:rsidRPr="00D273C7">
        <w:rPr>
          <w:rFonts w:ascii="Arial" w:hAnsi="Arial" w:cs="Arial"/>
          <w:b/>
          <w:bCs/>
          <w:lang w:val="en-CA"/>
        </w:rPr>
        <w:t>d)</w:t>
      </w:r>
      <w:r w:rsidRPr="00D273C7">
        <w:rPr>
          <w:rFonts w:ascii="Arial" w:hAnsi="Arial" w:cs="Arial"/>
          <w:lang w:val="en-CA"/>
        </w:rPr>
        <w:t xml:space="preserve"> </w:t>
      </w:r>
      <w:r>
        <w:rPr>
          <w:rFonts w:ascii="Arial" w:hAnsi="Arial" w:cs="Arial"/>
          <w:lang w:val="en-CA"/>
        </w:rPr>
        <w:t xml:space="preserve">13 </w:t>
      </w:r>
      <w:proofErr w:type="spellStart"/>
      <w:r>
        <w:rPr>
          <w:rFonts w:ascii="Arial" w:hAnsi="Arial" w:cs="Arial"/>
          <w:lang w:val="en-CA"/>
        </w:rPr>
        <w:t>dm</w:t>
      </w:r>
      <w:proofErr w:type="spellEnd"/>
      <w:r w:rsidRPr="00D273C7">
        <w:rPr>
          <w:rFonts w:ascii="Arial" w:hAnsi="Arial" w:cs="Arial"/>
          <w:lang w:val="en-CA"/>
        </w:rPr>
        <w:t xml:space="preserve"> </w:t>
      </w:r>
      <w:r w:rsidRPr="00D273C7">
        <w:rPr>
          <w:rFonts w:ascii="Arial" w:hAnsi="Arial" w:cs="Arial"/>
          <w:lang w:val="en-CA"/>
        </w:rPr>
        <w:tab/>
        <w:t xml:space="preserve">______   </w:t>
      </w:r>
      <w:r>
        <w:rPr>
          <w:rFonts w:ascii="Arial" w:hAnsi="Arial" w:cs="Arial"/>
          <w:lang w:val="en-CA"/>
        </w:rPr>
        <w:t xml:space="preserve">   1 dam</w:t>
      </w:r>
      <w:r w:rsidRPr="00D273C7">
        <w:rPr>
          <w:rFonts w:ascii="Arial" w:hAnsi="Arial" w:cs="Arial"/>
          <w:lang w:val="en-CA"/>
        </w:rPr>
        <w:t xml:space="preserve">  </w:t>
      </w:r>
      <w:r w:rsidRPr="00D273C7">
        <w:rPr>
          <w:rFonts w:ascii="Arial" w:hAnsi="Arial" w:cs="Arial"/>
          <w:lang w:val="en-CA"/>
        </w:rPr>
        <w:tab/>
      </w:r>
    </w:p>
    <w:p w14:paraId="37295589" w14:textId="5F8A1195" w:rsidR="00D273C7" w:rsidRPr="00D273C7" w:rsidRDefault="00D273C7" w:rsidP="00D273C7">
      <w:pPr>
        <w:pStyle w:val="CM60"/>
        <w:tabs>
          <w:tab w:val="left" w:pos="0"/>
          <w:tab w:val="left" w:pos="1620"/>
          <w:tab w:val="left" w:pos="3420"/>
          <w:tab w:val="left" w:pos="5040"/>
          <w:tab w:val="left" w:pos="6660"/>
        </w:tabs>
        <w:spacing w:after="0" w:line="360" w:lineRule="auto"/>
        <w:ind w:firstLine="360"/>
        <w:rPr>
          <w:lang w:val="en-CA"/>
        </w:rPr>
      </w:pPr>
      <w:r w:rsidRPr="00D273C7">
        <w:rPr>
          <w:b/>
          <w:bCs/>
          <w:lang w:val="en-CA"/>
        </w:rPr>
        <w:t>e)</w:t>
      </w:r>
      <w:r w:rsidRPr="00D273C7">
        <w:rPr>
          <w:lang w:val="en-CA"/>
        </w:rPr>
        <w:t xml:space="preserve"> </w:t>
      </w:r>
      <w:r>
        <w:rPr>
          <w:lang w:val="en-CA"/>
        </w:rPr>
        <w:t xml:space="preserve">23 m            </w:t>
      </w:r>
      <w:r w:rsidRPr="00D273C7">
        <w:rPr>
          <w:lang w:val="en-CA"/>
        </w:rPr>
        <w:t xml:space="preserve"> </w:t>
      </w:r>
      <w:r w:rsidRPr="00D273C7">
        <w:rPr>
          <w:rFonts w:ascii="Arial" w:hAnsi="Arial" w:cs="Arial"/>
          <w:lang w:val="en-CA"/>
        </w:rPr>
        <w:t>_____</w:t>
      </w:r>
      <w:proofErr w:type="gramStart"/>
      <w:r w:rsidRPr="00D273C7">
        <w:rPr>
          <w:rFonts w:ascii="Arial" w:hAnsi="Arial" w:cs="Arial"/>
          <w:lang w:val="en-CA"/>
        </w:rPr>
        <w:t xml:space="preserve">_  </w:t>
      </w:r>
      <w:r>
        <w:rPr>
          <w:lang w:val="en-CA"/>
        </w:rPr>
        <w:t>0,1</w:t>
      </w:r>
      <w:proofErr w:type="gramEnd"/>
      <w:r>
        <w:rPr>
          <w:lang w:val="en-CA"/>
        </w:rPr>
        <w:t xml:space="preserve"> km</w:t>
      </w:r>
      <w:r w:rsidRPr="00D273C7">
        <w:rPr>
          <w:lang w:val="en-CA"/>
        </w:rPr>
        <w:tab/>
      </w:r>
      <w:r w:rsidRPr="00D273C7">
        <w:rPr>
          <w:b/>
          <w:bCs/>
          <w:lang w:val="en-CA"/>
        </w:rPr>
        <w:t>f)</w:t>
      </w:r>
      <w:r>
        <w:rPr>
          <w:b/>
          <w:bCs/>
          <w:lang w:val="en-CA"/>
        </w:rPr>
        <w:t xml:space="preserve">  </w:t>
      </w:r>
      <w:r w:rsidRPr="00D273C7">
        <w:rPr>
          <w:lang w:val="en-CA"/>
        </w:rPr>
        <w:t xml:space="preserve"> </w:t>
      </w:r>
      <w:r>
        <w:rPr>
          <w:lang w:val="en-CA"/>
        </w:rPr>
        <w:t>34 cm</w:t>
      </w:r>
      <w:r w:rsidRPr="00D273C7">
        <w:rPr>
          <w:lang w:val="en-CA"/>
        </w:rPr>
        <w:tab/>
      </w:r>
      <w:r w:rsidRPr="00D273C7">
        <w:rPr>
          <w:rFonts w:ascii="Arial" w:hAnsi="Arial" w:cs="Arial"/>
          <w:lang w:val="en-CA"/>
        </w:rPr>
        <w:t xml:space="preserve">______ </w:t>
      </w:r>
      <w:r w:rsidRPr="00D273C7">
        <w:rPr>
          <w:lang w:val="en-CA"/>
        </w:rPr>
        <w:t xml:space="preserve">  </w:t>
      </w:r>
      <w:r>
        <w:rPr>
          <w:lang w:val="en-CA"/>
        </w:rPr>
        <w:t xml:space="preserve">    12 </w:t>
      </w:r>
      <w:proofErr w:type="spellStart"/>
      <w:r>
        <w:rPr>
          <w:lang w:val="en-CA"/>
        </w:rPr>
        <w:t>dm</w:t>
      </w:r>
      <w:proofErr w:type="spellEnd"/>
    </w:p>
    <w:tbl>
      <w:tblPr>
        <w:tblW w:w="10435" w:type="dxa"/>
        <w:tblLook w:val="01E0" w:firstRow="1" w:lastRow="1" w:firstColumn="1" w:lastColumn="1" w:noHBand="0" w:noVBand="0"/>
      </w:tblPr>
      <w:tblGrid>
        <w:gridCol w:w="502"/>
        <w:gridCol w:w="506"/>
        <w:gridCol w:w="1594"/>
        <w:gridCol w:w="7586"/>
        <w:gridCol w:w="247"/>
      </w:tblGrid>
      <w:tr w:rsidR="006F7E7C" w:rsidRPr="006F7E7C" w14:paraId="73E0AA41" w14:textId="77777777" w:rsidTr="006F7E7C">
        <w:trPr>
          <w:trHeight w:val="288"/>
        </w:trPr>
        <w:tc>
          <w:tcPr>
            <w:tcW w:w="502" w:type="dxa"/>
            <w:shd w:val="clear" w:color="auto" w:fill="auto"/>
            <w:vAlign w:val="bottom"/>
          </w:tcPr>
          <w:p w14:paraId="47D1AAB6" w14:textId="49656C5E" w:rsidR="00D273C7" w:rsidRPr="006F7E7C" w:rsidRDefault="00D273C7" w:rsidP="00E8623C">
            <w:pPr>
              <w:rPr>
                <w:rFonts w:cs="Arial"/>
                <w:b/>
                <w:bCs/>
                <w:szCs w:val="24"/>
              </w:rPr>
            </w:pPr>
            <w:r w:rsidRPr="006F7E7C">
              <w:rPr>
                <w:rFonts w:cs="Arial"/>
                <w:b/>
                <w:bCs/>
                <w:szCs w:val="24"/>
              </w:rPr>
              <w:t>3-</w:t>
            </w:r>
          </w:p>
        </w:tc>
        <w:tc>
          <w:tcPr>
            <w:tcW w:w="9933" w:type="dxa"/>
            <w:gridSpan w:val="4"/>
            <w:shd w:val="clear" w:color="auto" w:fill="auto"/>
            <w:vAlign w:val="bottom"/>
          </w:tcPr>
          <w:p w14:paraId="518EF1D7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Écris le nombre correspondant à chacune des formes développées suivantes.</w:t>
            </w:r>
          </w:p>
        </w:tc>
      </w:tr>
      <w:tr w:rsidR="006F7E7C" w:rsidRPr="006F7E7C" w14:paraId="4B22B11F" w14:textId="77777777" w:rsidTr="006F7E7C">
        <w:trPr>
          <w:trHeight w:val="288"/>
        </w:trPr>
        <w:tc>
          <w:tcPr>
            <w:tcW w:w="502" w:type="dxa"/>
            <w:shd w:val="clear" w:color="auto" w:fill="auto"/>
            <w:vAlign w:val="bottom"/>
          </w:tcPr>
          <w:p w14:paraId="0CF08810" w14:textId="77777777" w:rsidR="00D273C7" w:rsidRPr="006F7E7C" w:rsidRDefault="00D273C7" w:rsidP="00E8623C">
            <w:pPr>
              <w:rPr>
                <w:rFonts w:cs="Arial"/>
                <w:b/>
                <w:bCs/>
                <w:sz w:val="36"/>
                <w:szCs w:val="36"/>
              </w:rPr>
            </w:pPr>
          </w:p>
        </w:tc>
        <w:tc>
          <w:tcPr>
            <w:tcW w:w="9933" w:type="dxa"/>
            <w:gridSpan w:val="4"/>
            <w:shd w:val="clear" w:color="auto" w:fill="auto"/>
            <w:vAlign w:val="center"/>
          </w:tcPr>
          <w:p w14:paraId="02A07873" w14:textId="77777777" w:rsidR="00D273C7" w:rsidRPr="006F7E7C" w:rsidRDefault="00D273C7" w:rsidP="006F7E7C">
            <w:pPr>
              <w:jc w:val="center"/>
              <w:rPr>
                <w:rFonts w:cs="Arial"/>
                <w:sz w:val="20"/>
              </w:rPr>
            </w:pPr>
          </w:p>
          <w:p w14:paraId="613994D0" w14:textId="77777777" w:rsidR="00D273C7" w:rsidRPr="006F7E7C" w:rsidRDefault="00D273C7" w:rsidP="006F7E7C">
            <w:pPr>
              <w:jc w:val="center"/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pict w14:anchorId="7FEEE5E3">
                <v:shape id="_x0000_i1030" type="#_x0000_t75" style="width:483.75pt;height:78pt">
                  <v:imagedata r:id="rId23" o:title=""/>
                </v:shape>
              </w:pict>
            </w:r>
          </w:p>
          <w:p w14:paraId="790EE2E0" w14:textId="77777777" w:rsidR="00D273C7" w:rsidRPr="006F7E7C" w:rsidRDefault="00D273C7" w:rsidP="006F7E7C">
            <w:pPr>
              <w:jc w:val="center"/>
              <w:rPr>
                <w:rFonts w:cs="Arial"/>
                <w:sz w:val="20"/>
              </w:rPr>
            </w:pPr>
          </w:p>
        </w:tc>
      </w:tr>
      <w:tr w:rsidR="006F7E7C" w:rsidRPr="006F7E7C" w14:paraId="2137CE63" w14:textId="77777777" w:rsidTr="006F7E7C">
        <w:trPr>
          <w:trHeight w:val="288"/>
        </w:trPr>
        <w:tc>
          <w:tcPr>
            <w:tcW w:w="502" w:type="dxa"/>
            <w:shd w:val="clear" w:color="auto" w:fill="auto"/>
            <w:vAlign w:val="bottom"/>
          </w:tcPr>
          <w:p w14:paraId="0CF1D4F2" w14:textId="0B180076" w:rsidR="00D273C7" w:rsidRPr="006F7E7C" w:rsidRDefault="00D273C7" w:rsidP="00E8623C">
            <w:pPr>
              <w:rPr>
                <w:rFonts w:cs="Arial"/>
                <w:b/>
                <w:bCs/>
                <w:szCs w:val="24"/>
              </w:rPr>
            </w:pPr>
            <w:r w:rsidRPr="006F7E7C">
              <w:rPr>
                <w:rFonts w:cs="Arial"/>
                <w:b/>
                <w:bCs/>
                <w:szCs w:val="24"/>
              </w:rPr>
              <w:t>4-</w:t>
            </w:r>
          </w:p>
        </w:tc>
        <w:tc>
          <w:tcPr>
            <w:tcW w:w="9933" w:type="dxa"/>
            <w:gridSpan w:val="4"/>
            <w:shd w:val="clear" w:color="auto" w:fill="auto"/>
            <w:vAlign w:val="bottom"/>
          </w:tcPr>
          <w:p w14:paraId="348303DC" w14:textId="77777777" w:rsidR="00D273C7" w:rsidRPr="006F7E7C" w:rsidRDefault="00D273C7" w:rsidP="00E8623C">
            <w:pPr>
              <w:rPr>
                <w:rFonts w:cs="Arial"/>
                <w:szCs w:val="24"/>
              </w:rPr>
            </w:pPr>
            <w:r w:rsidRPr="006F7E7C">
              <w:rPr>
                <w:rFonts w:cs="Arial"/>
                <w:szCs w:val="24"/>
              </w:rPr>
              <w:t>Écris les nombres ci-dessous sous la forme développée.</w:t>
            </w:r>
          </w:p>
        </w:tc>
      </w:tr>
      <w:tr w:rsidR="006F7E7C" w:rsidRPr="006F7E7C" w14:paraId="4642105B" w14:textId="77777777" w:rsidTr="006F7E7C">
        <w:trPr>
          <w:gridAfter w:val="1"/>
          <w:wAfter w:w="247" w:type="dxa"/>
          <w:trHeight w:val="144"/>
        </w:trPr>
        <w:tc>
          <w:tcPr>
            <w:tcW w:w="502" w:type="dxa"/>
            <w:shd w:val="clear" w:color="auto" w:fill="auto"/>
            <w:vAlign w:val="bottom"/>
          </w:tcPr>
          <w:p w14:paraId="74F58008" w14:textId="77777777" w:rsidR="00D273C7" w:rsidRPr="006F7E7C" w:rsidRDefault="00D273C7" w:rsidP="00E8623C">
            <w:pPr>
              <w:rPr>
                <w:rFonts w:cs="Arial"/>
                <w:b/>
                <w:bCs/>
                <w:sz w:val="36"/>
                <w:szCs w:val="36"/>
              </w:rPr>
            </w:pPr>
          </w:p>
        </w:tc>
        <w:tc>
          <w:tcPr>
            <w:tcW w:w="506" w:type="dxa"/>
            <w:shd w:val="clear" w:color="auto" w:fill="auto"/>
            <w:vAlign w:val="bottom"/>
          </w:tcPr>
          <w:p w14:paraId="093DAB78" w14:textId="77777777" w:rsidR="00D273C7" w:rsidRPr="006F7E7C" w:rsidRDefault="00D273C7" w:rsidP="00E8623C">
            <w:pPr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a)</w:t>
            </w:r>
          </w:p>
        </w:tc>
        <w:tc>
          <w:tcPr>
            <w:tcW w:w="1594" w:type="dxa"/>
            <w:shd w:val="clear" w:color="auto" w:fill="auto"/>
            <w:vAlign w:val="bottom"/>
          </w:tcPr>
          <w:p w14:paraId="1DE7D81D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 xml:space="preserve">12 354 = </w:t>
            </w:r>
          </w:p>
        </w:tc>
        <w:tc>
          <w:tcPr>
            <w:tcW w:w="7586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625A88E1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</w:p>
        </w:tc>
      </w:tr>
      <w:tr w:rsidR="006F7E7C" w:rsidRPr="006F7E7C" w14:paraId="7A069077" w14:textId="77777777" w:rsidTr="006F7E7C">
        <w:trPr>
          <w:gridAfter w:val="1"/>
          <w:wAfter w:w="247" w:type="dxa"/>
          <w:trHeight w:val="144"/>
        </w:trPr>
        <w:tc>
          <w:tcPr>
            <w:tcW w:w="502" w:type="dxa"/>
            <w:shd w:val="clear" w:color="auto" w:fill="auto"/>
            <w:vAlign w:val="bottom"/>
          </w:tcPr>
          <w:p w14:paraId="6F7A4D1F" w14:textId="77777777" w:rsidR="00D273C7" w:rsidRPr="006F7E7C" w:rsidRDefault="00D273C7" w:rsidP="00E8623C">
            <w:pPr>
              <w:rPr>
                <w:rFonts w:cs="Arial"/>
                <w:b/>
                <w:bCs/>
                <w:sz w:val="36"/>
                <w:szCs w:val="36"/>
              </w:rPr>
            </w:pPr>
          </w:p>
        </w:tc>
        <w:tc>
          <w:tcPr>
            <w:tcW w:w="506" w:type="dxa"/>
            <w:shd w:val="clear" w:color="auto" w:fill="auto"/>
            <w:vAlign w:val="bottom"/>
          </w:tcPr>
          <w:p w14:paraId="41ED84D7" w14:textId="77777777" w:rsidR="00D273C7" w:rsidRPr="006F7E7C" w:rsidRDefault="00D273C7" w:rsidP="00E8623C">
            <w:pPr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b)</w:t>
            </w:r>
          </w:p>
        </w:tc>
        <w:tc>
          <w:tcPr>
            <w:tcW w:w="1594" w:type="dxa"/>
            <w:shd w:val="clear" w:color="auto" w:fill="auto"/>
            <w:vAlign w:val="bottom"/>
          </w:tcPr>
          <w:p w14:paraId="500DF935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 xml:space="preserve">3,089 734 = </w:t>
            </w:r>
          </w:p>
        </w:tc>
        <w:tc>
          <w:tcPr>
            <w:tcW w:w="758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431E3C92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</w:p>
        </w:tc>
      </w:tr>
      <w:tr w:rsidR="006F7E7C" w:rsidRPr="006F7E7C" w14:paraId="281C23BD" w14:textId="77777777" w:rsidTr="006F7E7C">
        <w:trPr>
          <w:gridAfter w:val="1"/>
          <w:wAfter w:w="247" w:type="dxa"/>
          <w:trHeight w:val="144"/>
        </w:trPr>
        <w:tc>
          <w:tcPr>
            <w:tcW w:w="502" w:type="dxa"/>
            <w:shd w:val="clear" w:color="auto" w:fill="auto"/>
            <w:vAlign w:val="bottom"/>
          </w:tcPr>
          <w:p w14:paraId="68E126DB" w14:textId="77777777" w:rsidR="00D273C7" w:rsidRPr="006F7E7C" w:rsidRDefault="00D273C7" w:rsidP="00E8623C">
            <w:pPr>
              <w:rPr>
                <w:rFonts w:cs="Arial"/>
                <w:b/>
                <w:bCs/>
                <w:sz w:val="36"/>
                <w:szCs w:val="36"/>
              </w:rPr>
            </w:pPr>
          </w:p>
        </w:tc>
        <w:tc>
          <w:tcPr>
            <w:tcW w:w="506" w:type="dxa"/>
            <w:shd w:val="clear" w:color="auto" w:fill="auto"/>
            <w:vAlign w:val="bottom"/>
          </w:tcPr>
          <w:p w14:paraId="209C82B1" w14:textId="77777777" w:rsidR="00D273C7" w:rsidRPr="006F7E7C" w:rsidRDefault="00D273C7" w:rsidP="00E8623C">
            <w:pPr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c)</w:t>
            </w:r>
          </w:p>
        </w:tc>
        <w:tc>
          <w:tcPr>
            <w:tcW w:w="1594" w:type="dxa"/>
            <w:shd w:val="clear" w:color="auto" w:fill="auto"/>
            <w:vAlign w:val="bottom"/>
          </w:tcPr>
          <w:p w14:paraId="2F4E7FB1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 xml:space="preserve">0,000 54 = </w:t>
            </w:r>
          </w:p>
        </w:tc>
        <w:tc>
          <w:tcPr>
            <w:tcW w:w="758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71857666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</w:p>
        </w:tc>
      </w:tr>
      <w:tr w:rsidR="006F7E7C" w:rsidRPr="006F7E7C" w14:paraId="52595C73" w14:textId="77777777" w:rsidTr="006F7E7C">
        <w:trPr>
          <w:gridAfter w:val="1"/>
          <w:wAfter w:w="247" w:type="dxa"/>
          <w:trHeight w:val="144"/>
        </w:trPr>
        <w:tc>
          <w:tcPr>
            <w:tcW w:w="502" w:type="dxa"/>
            <w:shd w:val="clear" w:color="auto" w:fill="auto"/>
            <w:vAlign w:val="bottom"/>
          </w:tcPr>
          <w:p w14:paraId="5A93C6BA" w14:textId="77777777" w:rsidR="00D273C7" w:rsidRPr="006F7E7C" w:rsidRDefault="00D273C7" w:rsidP="00E8623C">
            <w:pPr>
              <w:rPr>
                <w:rFonts w:cs="Arial"/>
                <w:b/>
                <w:bCs/>
                <w:sz w:val="36"/>
                <w:szCs w:val="36"/>
              </w:rPr>
            </w:pPr>
          </w:p>
        </w:tc>
        <w:tc>
          <w:tcPr>
            <w:tcW w:w="506" w:type="dxa"/>
            <w:shd w:val="clear" w:color="auto" w:fill="auto"/>
            <w:vAlign w:val="bottom"/>
          </w:tcPr>
          <w:p w14:paraId="723BA8D5" w14:textId="77777777" w:rsidR="00D273C7" w:rsidRPr="006F7E7C" w:rsidRDefault="00D273C7" w:rsidP="00E8623C">
            <w:pPr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d)</w:t>
            </w:r>
          </w:p>
        </w:tc>
        <w:tc>
          <w:tcPr>
            <w:tcW w:w="1594" w:type="dxa"/>
            <w:shd w:val="clear" w:color="auto" w:fill="auto"/>
            <w:vAlign w:val="bottom"/>
          </w:tcPr>
          <w:p w14:paraId="75C8D65B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245,077 977 =</w:t>
            </w:r>
          </w:p>
        </w:tc>
        <w:tc>
          <w:tcPr>
            <w:tcW w:w="758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34D45F50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</w:p>
        </w:tc>
      </w:tr>
    </w:tbl>
    <w:p w14:paraId="493C8031" w14:textId="77777777" w:rsidR="00D273C7" w:rsidRDefault="00D273C7" w:rsidP="00D273C7">
      <w:pPr>
        <w:rPr>
          <w:rFonts w:cs="Arial"/>
          <w:sz w:val="20"/>
        </w:rPr>
      </w:pPr>
    </w:p>
    <w:tbl>
      <w:tblPr>
        <w:tblW w:w="9842" w:type="dxa"/>
        <w:tblLook w:val="01E0" w:firstRow="1" w:lastRow="1" w:firstColumn="1" w:lastColumn="1" w:noHBand="0" w:noVBand="0"/>
      </w:tblPr>
      <w:tblGrid>
        <w:gridCol w:w="617"/>
        <w:gridCol w:w="9225"/>
      </w:tblGrid>
      <w:tr w:rsidR="006F7E7C" w:rsidRPr="006F7E7C" w14:paraId="07261594" w14:textId="77777777" w:rsidTr="006F7E7C">
        <w:tc>
          <w:tcPr>
            <w:tcW w:w="617" w:type="dxa"/>
            <w:shd w:val="clear" w:color="auto" w:fill="auto"/>
          </w:tcPr>
          <w:p w14:paraId="17B0B6AF" w14:textId="56F51EFC" w:rsidR="00D273C7" w:rsidRPr="006F7E7C" w:rsidRDefault="00D273C7" w:rsidP="00E8623C">
            <w:pPr>
              <w:rPr>
                <w:rFonts w:cs="Arial"/>
                <w:szCs w:val="24"/>
              </w:rPr>
            </w:pPr>
            <w:r w:rsidRPr="006F7E7C">
              <w:rPr>
                <w:rFonts w:cs="Arial"/>
                <w:szCs w:val="24"/>
              </w:rPr>
              <w:t>5-</w:t>
            </w:r>
          </w:p>
        </w:tc>
        <w:tc>
          <w:tcPr>
            <w:tcW w:w="9225" w:type="dxa"/>
            <w:shd w:val="clear" w:color="auto" w:fill="auto"/>
          </w:tcPr>
          <w:p w14:paraId="715D050E" w14:textId="77777777" w:rsidR="00D273C7" w:rsidRPr="006F7E7C" w:rsidRDefault="00D273C7" w:rsidP="00E8623C">
            <w:pPr>
              <w:rPr>
                <w:rFonts w:cs="Arial"/>
                <w:sz w:val="10"/>
                <w:szCs w:val="10"/>
              </w:rPr>
            </w:pPr>
          </w:p>
          <w:p w14:paraId="1897CDBE" w14:textId="77777777" w:rsidR="00D273C7" w:rsidRPr="006F7E7C" w:rsidRDefault="00D273C7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Dans chaque cas, indique le nombre décimal représenté par la flèche.</w:t>
            </w:r>
          </w:p>
          <w:p w14:paraId="6D844A5F" w14:textId="4D36D403" w:rsidR="00D273C7" w:rsidRPr="006F7E7C" w:rsidRDefault="00C41795" w:rsidP="00C41795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pict w14:anchorId="0AF642B5">
                <v:shape id="_x0000_i1031" type="#_x0000_t75" style="width:424.5pt;height:95.25pt">
                  <v:imagedata r:id="rId24" o:title=""/>
                </v:shape>
              </w:pict>
            </w:r>
          </w:p>
        </w:tc>
      </w:tr>
    </w:tbl>
    <w:p w14:paraId="34FC39BB" w14:textId="77777777" w:rsidR="00AD7C1C" w:rsidRPr="00C54DED" w:rsidRDefault="00612AAA" w:rsidP="00612AAA">
      <w:pPr>
        <w:pStyle w:val="Default"/>
        <w:jc w:val="center"/>
        <w:rPr>
          <w:rFonts w:ascii="Arial" w:hAnsi="Arial" w:cs="Arial"/>
          <w:bCs/>
          <w:sz w:val="36"/>
          <w:szCs w:val="36"/>
        </w:rPr>
      </w:pPr>
      <w:r w:rsidRPr="00D273C7">
        <w:rPr>
          <w:rFonts w:ascii="Comic Sans MS" w:hAnsi="Comic Sans MS"/>
          <w:lang w:val="en-CA"/>
        </w:rPr>
        <w:br w:type="page"/>
      </w:r>
      <w:r w:rsidR="00D838DB">
        <w:rPr>
          <w:rFonts w:ascii="Arial" w:hAnsi="Arial"/>
          <w:noProof/>
          <w:sz w:val="36"/>
          <w:szCs w:val="36"/>
        </w:rPr>
        <w:lastRenderedPageBreak/>
        <w:pict w14:anchorId="52C3E687">
          <v:group id="_x0000_s1104" style="position:absolute;left:0;text-align:left;margin-left:419.25pt;margin-top:5.7pt;width:95.25pt;height:66.75pt;z-index:40" coordorigin="9519,2214" coordsize="1905,1335">
            <v:shape id="_x0000_s1105" type="#_x0000_t75" alt="" href="http://www.google.ca/imgres?imgurl=http://blogs.edweek.org/teachers/coach_gs_teaching_tips/assets_c/2010/11/Estimation%20Jar%20ClipArt-thumb-375x229-1209.bmp&amp;imgrefurl=http://blogs.edweek.org/teachers/coach_gs_teaching_tips/2010/11/estimation_before_computation.html&amp;usg=__JKMPDK8QtybRCvlmxGS_xwHXVJs=&amp;h=229&amp;w=375&amp;sz=253&amp;hl=fr&amp;start=2&amp;zoom=1&amp;tbnid=PjaaOIp0RXhqAM:&amp;tbnh=75&amp;tbnw=122&amp;ei=fWlJTsXZHq7YiALm2bm6Ag&amp;prev=/search%3Fq%3Dclipart%2Bestimer%26um%3D1%26hl%3Dfr%26sa%3DN%26biw%3D1062%26bih%3D553%26tbm%3Disch&amp;um=1&amp;itbs=1" style="position:absolute;left:9594;top:2214;width:1830;height:1260" o:button="t">
              <v:imagedata r:id="rId25" o:title="ANd9GcQvL0rhvbrUOd_o5JekXxHrGFowKG-wE4aHTigSEFQYt1mFCGa9nl8yAQ"/>
            </v:shape>
            <v:rect id="_x0000_s1106" style="position:absolute;left:9519;top:3369;width:900;height:180" stroked="f"/>
          </v:group>
        </w:pict>
      </w:r>
      <w:r w:rsidR="00AD7C1C" w:rsidRPr="00C54DED">
        <w:rPr>
          <w:rFonts w:ascii="Arial" w:hAnsi="Arial" w:cs="Arial"/>
          <w:bCs/>
          <w:sz w:val="36"/>
          <w:szCs w:val="36"/>
        </w:rPr>
        <w:t>L’estimation et l’arrondissement</w:t>
      </w:r>
    </w:p>
    <w:p w14:paraId="4B3F7EE5" w14:textId="77777777" w:rsidR="00AD7C1C" w:rsidRPr="00B16CF8" w:rsidRDefault="00AD7C1C" w:rsidP="00AD7C1C">
      <w:pPr>
        <w:pStyle w:val="CM65"/>
        <w:spacing w:after="0" w:line="360" w:lineRule="auto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1.</w:t>
      </w:r>
      <w:r w:rsidRPr="00B16C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B16CF8">
        <w:rPr>
          <w:rFonts w:ascii="Arial" w:hAnsi="Arial" w:cs="Arial"/>
        </w:rPr>
        <w:t xml:space="preserve">Arrondis : </w:t>
      </w:r>
    </w:p>
    <w:p w14:paraId="5DF3E75D" w14:textId="77777777" w:rsidR="00AD7C1C" w:rsidRPr="00B16CF8" w:rsidRDefault="00AD7C1C" w:rsidP="00AD7C1C">
      <w:pPr>
        <w:pStyle w:val="CM60"/>
        <w:tabs>
          <w:tab w:val="left" w:pos="4395"/>
        </w:tabs>
        <w:spacing w:after="0" w:line="360" w:lineRule="auto"/>
        <w:ind w:left="708" w:hanging="348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a)</w:t>
      </w:r>
      <w:r w:rsidRPr="00B16CF8">
        <w:rPr>
          <w:rFonts w:ascii="Arial" w:hAnsi="Arial" w:cs="Arial"/>
        </w:rPr>
        <w:t xml:space="preserve"> 543 à la dizaine près. </w:t>
      </w:r>
      <w:r w:rsidRPr="00B16CF8">
        <w:rPr>
          <w:rFonts w:ascii="Arial" w:hAnsi="Arial" w:cs="Arial"/>
        </w:rPr>
        <w:tab/>
        <w:t>_____________________</w:t>
      </w:r>
    </w:p>
    <w:p w14:paraId="70FFC242" w14:textId="77777777" w:rsidR="00AD7C1C" w:rsidRPr="00B16CF8" w:rsidRDefault="00AD7C1C" w:rsidP="00AD7C1C">
      <w:pPr>
        <w:pStyle w:val="CM60"/>
        <w:tabs>
          <w:tab w:val="left" w:pos="4395"/>
        </w:tabs>
        <w:spacing w:after="0" w:line="360" w:lineRule="auto"/>
        <w:ind w:left="708" w:hanging="348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b)</w:t>
      </w:r>
      <w:r w:rsidRPr="00B16CF8">
        <w:rPr>
          <w:rFonts w:ascii="Arial" w:hAnsi="Arial" w:cs="Arial"/>
        </w:rPr>
        <w:t xml:space="preserve"> 12 689 à l’unité de mille près. </w:t>
      </w:r>
      <w:r w:rsidRPr="00B16CF8">
        <w:rPr>
          <w:rFonts w:ascii="Arial" w:hAnsi="Arial" w:cs="Arial"/>
        </w:rPr>
        <w:tab/>
        <w:t>_____________________</w:t>
      </w:r>
    </w:p>
    <w:p w14:paraId="1ECC5843" w14:textId="77777777" w:rsidR="00AD7C1C" w:rsidRPr="00B16CF8" w:rsidRDefault="00AD7C1C" w:rsidP="00AD7C1C">
      <w:pPr>
        <w:pStyle w:val="CM54"/>
        <w:tabs>
          <w:tab w:val="left" w:pos="4395"/>
        </w:tabs>
        <w:spacing w:after="0" w:line="360" w:lineRule="auto"/>
        <w:ind w:left="708" w:hanging="348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c)</w:t>
      </w:r>
      <w:r w:rsidRPr="00B16CF8">
        <w:rPr>
          <w:rFonts w:ascii="Arial" w:hAnsi="Arial" w:cs="Arial"/>
        </w:rPr>
        <w:t xml:space="preserve"> 98 328 à la centaine de mille près. </w:t>
      </w:r>
      <w:r w:rsidRPr="00B16CF8">
        <w:rPr>
          <w:rFonts w:ascii="Arial" w:hAnsi="Arial" w:cs="Arial"/>
        </w:rPr>
        <w:tab/>
        <w:t>_____________________</w:t>
      </w:r>
    </w:p>
    <w:p w14:paraId="2062C69A" w14:textId="77777777" w:rsidR="00AD7C1C" w:rsidRPr="00B16CF8" w:rsidRDefault="00AD7C1C" w:rsidP="00AD7C1C">
      <w:pPr>
        <w:pStyle w:val="CM7"/>
        <w:rPr>
          <w:rFonts w:ascii="Arial" w:hAnsi="Arial" w:cs="Arial"/>
        </w:rPr>
      </w:pPr>
    </w:p>
    <w:p w14:paraId="0869C7A2" w14:textId="77777777" w:rsidR="00AD7C1C" w:rsidRPr="00B16CF8" w:rsidRDefault="00AD7C1C" w:rsidP="00AD7C1C">
      <w:pPr>
        <w:pStyle w:val="CM60"/>
        <w:spacing w:after="0" w:line="360" w:lineRule="auto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2.</w:t>
      </w:r>
      <w:r w:rsidRPr="00B16C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B16CF8">
        <w:rPr>
          <w:rFonts w:ascii="Arial" w:hAnsi="Arial" w:cs="Arial"/>
        </w:rPr>
        <w:t xml:space="preserve">Estime le résultat de chacune des opérations suivantes. </w:t>
      </w:r>
    </w:p>
    <w:p w14:paraId="5D1C427B" w14:textId="77777777" w:rsidR="00AD7C1C" w:rsidRDefault="00AD7C1C" w:rsidP="00AD7C1C">
      <w:pPr>
        <w:pStyle w:val="CM60"/>
        <w:tabs>
          <w:tab w:val="left" w:pos="2340"/>
          <w:tab w:val="left" w:pos="3240"/>
          <w:tab w:val="left" w:pos="5400"/>
          <w:tab w:val="left" w:pos="6480"/>
          <w:tab w:val="left" w:pos="8640"/>
        </w:tabs>
        <w:spacing w:after="0" w:line="360" w:lineRule="auto"/>
        <w:ind w:left="708" w:right="-108" w:hanging="348"/>
      </w:pPr>
      <w:proofErr w:type="gramStart"/>
      <w:r w:rsidRPr="00B16CF8">
        <w:rPr>
          <w:b/>
          <w:bCs/>
        </w:rPr>
        <w:t>a</w:t>
      </w:r>
      <w:proofErr w:type="gramEnd"/>
      <w:r w:rsidRPr="00B16CF8">
        <w:rPr>
          <w:b/>
          <w:bCs/>
        </w:rPr>
        <w:t>)</w:t>
      </w:r>
      <w:r w:rsidRPr="00B16CF8">
        <w:t xml:space="preserve"> 1445</w:t>
      </w:r>
      <w:r>
        <w:t xml:space="preserve"> + 6379 = </w:t>
      </w:r>
      <w:r>
        <w:tab/>
        <w:t>______</w:t>
      </w:r>
      <w:r>
        <w:tab/>
        <w:t xml:space="preserve">  </w:t>
      </w:r>
      <w:r w:rsidRPr="00B16CF8">
        <w:rPr>
          <w:b/>
          <w:bCs/>
        </w:rPr>
        <w:t>b)</w:t>
      </w:r>
      <w:r w:rsidRPr="00B16CF8">
        <w:t xml:space="preserve"> 781 – 392 = </w:t>
      </w:r>
      <w:r w:rsidRPr="00B16CF8">
        <w:tab/>
      </w:r>
      <w:r>
        <w:t>______</w:t>
      </w:r>
      <w:r>
        <w:tab/>
        <w:t xml:space="preserve"> </w:t>
      </w:r>
      <w:r w:rsidRPr="00B16CF8">
        <w:rPr>
          <w:b/>
          <w:bCs/>
        </w:rPr>
        <w:t>c)</w:t>
      </w:r>
      <w:r w:rsidRPr="00B16CF8">
        <w:t xml:space="preserve"> 49 × 68 = </w:t>
      </w:r>
      <w:r w:rsidRPr="00B16CF8">
        <w:tab/>
      </w:r>
      <w:r>
        <w:t>______</w:t>
      </w:r>
    </w:p>
    <w:p w14:paraId="202F3E1B" w14:textId="77777777" w:rsidR="00AD7C1C" w:rsidRDefault="00AD7C1C" w:rsidP="00AD7C1C">
      <w:pPr>
        <w:pStyle w:val="CM60"/>
        <w:tabs>
          <w:tab w:val="left" w:pos="2340"/>
          <w:tab w:val="left" w:pos="3240"/>
          <w:tab w:val="left" w:pos="5400"/>
          <w:tab w:val="left" w:pos="6480"/>
          <w:tab w:val="left" w:pos="8640"/>
        </w:tabs>
        <w:spacing w:after="0" w:line="360" w:lineRule="auto"/>
        <w:ind w:left="708" w:right="-288" w:hanging="348"/>
      </w:pPr>
      <w:r w:rsidRPr="00B16CF8">
        <w:rPr>
          <w:b/>
          <w:bCs/>
        </w:rPr>
        <w:t>d)</w:t>
      </w:r>
      <w:r w:rsidRPr="00B16CF8">
        <w:t xml:space="preserve"> 67 ÷ 7 = </w:t>
      </w:r>
      <w:r w:rsidRPr="00B16CF8">
        <w:tab/>
      </w:r>
      <w:r>
        <w:t>______</w:t>
      </w:r>
      <w:r>
        <w:tab/>
        <w:t xml:space="preserve">  </w:t>
      </w:r>
      <w:r w:rsidRPr="00B16CF8">
        <w:rPr>
          <w:b/>
          <w:bCs/>
        </w:rPr>
        <w:t>e)</w:t>
      </w:r>
      <w:r>
        <w:t xml:space="preserve"> 48 + 79 + 146 = ______</w:t>
      </w:r>
      <w:r>
        <w:tab/>
        <w:t xml:space="preserve"> </w:t>
      </w:r>
      <w:r w:rsidRPr="00B16CF8">
        <w:rPr>
          <w:b/>
          <w:bCs/>
        </w:rPr>
        <w:t>f)</w:t>
      </w:r>
      <w:r w:rsidRPr="00B16CF8">
        <w:t xml:space="preserve"> 387 – 37 – 134 = </w:t>
      </w:r>
      <w:r>
        <w:t>______</w:t>
      </w:r>
      <w:r>
        <w:tab/>
      </w:r>
    </w:p>
    <w:p w14:paraId="4F6E47FB" w14:textId="77777777" w:rsidR="00AD7C1C" w:rsidRPr="00B16CF8" w:rsidRDefault="00AD7C1C" w:rsidP="00AD7C1C">
      <w:pPr>
        <w:pStyle w:val="CM60"/>
        <w:tabs>
          <w:tab w:val="left" w:pos="2340"/>
          <w:tab w:val="left" w:pos="3240"/>
          <w:tab w:val="left" w:pos="5400"/>
          <w:tab w:val="left" w:pos="6480"/>
          <w:tab w:val="left" w:pos="8640"/>
        </w:tabs>
        <w:spacing w:after="0" w:line="360" w:lineRule="auto"/>
        <w:ind w:left="708" w:right="-288" w:hanging="348"/>
        <w:rPr>
          <w:rFonts w:ascii="Arial" w:hAnsi="Arial" w:cs="Arial"/>
        </w:rPr>
      </w:pPr>
      <w:r w:rsidRPr="00D247B7">
        <w:rPr>
          <w:b/>
          <w:bCs/>
        </w:rPr>
        <w:t>g)</w:t>
      </w:r>
      <w:r w:rsidRPr="00B16CF8">
        <w:t xml:space="preserve"> 12 × 89 = </w:t>
      </w:r>
      <w:r w:rsidRPr="00B16CF8">
        <w:tab/>
      </w:r>
      <w:r>
        <w:t>______</w:t>
      </w:r>
      <w:r>
        <w:tab/>
        <w:t xml:space="preserve">  </w:t>
      </w:r>
      <w:r w:rsidRPr="00B16CF8">
        <w:rPr>
          <w:b/>
          <w:bCs/>
        </w:rPr>
        <w:t>h)</w:t>
      </w:r>
      <w:r w:rsidRPr="00B16CF8">
        <w:t xml:space="preserve"> 98 ÷ 19 = </w:t>
      </w:r>
      <w:r w:rsidRPr="00B16CF8">
        <w:tab/>
      </w:r>
      <w:r>
        <w:t>______</w:t>
      </w:r>
      <w:r>
        <w:tab/>
        <w:t xml:space="preserve"> </w:t>
      </w:r>
      <w:r w:rsidRPr="00B16CF8">
        <w:rPr>
          <w:rFonts w:ascii="Arial" w:hAnsi="Arial" w:cs="Arial"/>
          <w:b/>
          <w:bCs/>
        </w:rPr>
        <w:t>i)</w:t>
      </w:r>
      <w:r w:rsidRPr="00B16CF8">
        <w:rPr>
          <w:rFonts w:ascii="Arial" w:hAnsi="Arial" w:cs="Arial"/>
        </w:rPr>
        <w:t xml:space="preserve"> 24 × 121 = </w:t>
      </w:r>
      <w:r w:rsidRPr="00B16CF8">
        <w:rPr>
          <w:rFonts w:ascii="Arial" w:hAnsi="Arial" w:cs="Arial"/>
        </w:rPr>
        <w:tab/>
      </w:r>
      <w:r>
        <w:rPr>
          <w:rFonts w:ascii="Arial" w:hAnsi="Arial" w:cs="Arial"/>
        </w:rPr>
        <w:t>______</w:t>
      </w:r>
    </w:p>
    <w:p w14:paraId="54CC4E89" w14:textId="77777777" w:rsidR="00AD7C1C" w:rsidRPr="00B16CF8" w:rsidRDefault="00AD7C1C" w:rsidP="00AD7C1C">
      <w:pPr>
        <w:pStyle w:val="CM74"/>
        <w:tabs>
          <w:tab w:val="left" w:pos="6480"/>
          <w:tab w:val="left" w:pos="8640"/>
        </w:tabs>
        <w:spacing w:after="0"/>
        <w:rPr>
          <w:rFonts w:ascii="Arial" w:hAnsi="Arial" w:cs="Arial"/>
        </w:rPr>
      </w:pPr>
    </w:p>
    <w:p w14:paraId="3CEDBC41" w14:textId="77777777" w:rsidR="00AD7C1C" w:rsidRPr="00B16CF8" w:rsidRDefault="00AD7C1C" w:rsidP="00AD7C1C">
      <w:pPr>
        <w:pStyle w:val="CM55"/>
        <w:spacing w:after="0" w:line="360" w:lineRule="auto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3.</w:t>
      </w:r>
      <w:r w:rsidRPr="00B16C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B16CF8">
        <w:rPr>
          <w:rFonts w:ascii="Arial" w:hAnsi="Arial" w:cs="Arial"/>
        </w:rPr>
        <w:t>Indique si le quotient est près de 0, de ½ ou de 1.</w:t>
      </w:r>
    </w:p>
    <w:p w14:paraId="075BE554" w14:textId="77777777" w:rsidR="00AD7C1C" w:rsidRPr="00B16CF8" w:rsidRDefault="00AD7C1C" w:rsidP="00AD7C1C">
      <w:pPr>
        <w:pStyle w:val="CM60"/>
        <w:tabs>
          <w:tab w:val="left" w:pos="2520"/>
        </w:tabs>
        <w:spacing w:after="0" w:line="360" w:lineRule="auto"/>
        <w:ind w:left="708" w:hanging="348"/>
        <w:rPr>
          <w:rFonts w:ascii="Arial" w:hAnsi="Arial" w:cs="Arial"/>
        </w:rPr>
      </w:pPr>
      <w:proofErr w:type="gramStart"/>
      <w:r w:rsidRPr="00B16CF8">
        <w:rPr>
          <w:rFonts w:ascii="Arial" w:hAnsi="Arial" w:cs="Arial"/>
          <w:b/>
          <w:bCs/>
        </w:rPr>
        <w:t>a</w:t>
      </w:r>
      <w:proofErr w:type="gramEnd"/>
      <w:r w:rsidRPr="00B16CF8">
        <w:rPr>
          <w:rFonts w:ascii="Arial" w:hAnsi="Arial" w:cs="Arial"/>
          <w:b/>
          <w:bCs/>
        </w:rPr>
        <w:t>)</w:t>
      </w:r>
      <w:r w:rsidRPr="00B16CF8">
        <w:rPr>
          <w:rFonts w:ascii="Arial" w:hAnsi="Arial" w:cs="Arial"/>
        </w:rPr>
        <w:t xml:space="preserve"> 13 ÷ 29 = </w:t>
      </w:r>
      <w:r w:rsidRPr="00B16CF8">
        <w:rPr>
          <w:rFonts w:ascii="Arial" w:hAnsi="Arial" w:cs="Arial"/>
        </w:rPr>
        <w:tab/>
      </w:r>
      <w:r>
        <w:rPr>
          <w:rFonts w:ascii="Arial" w:hAnsi="Arial" w:cs="Arial"/>
        </w:rPr>
        <w:t>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16CF8">
        <w:rPr>
          <w:rFonts w:ascii="Arial" w:hAnsi="Arial" w:cs="Arial"/>
          <w:b/>
          <w:bCs/>
        </w:rPr>
        <w:t>b)</w:t>
      </w:r>
      <w:r w:rsidRPr="00B16CF8">
        <w:rPr>
          <w:rFonts w:ascii="Arial" w:hAnsi="Arial" w:cs="Arial"/>
        </w:rPr>
        <w:t xml:space="preserve"> 12 ÷ 586 = </w:t>
      </w:r>
      <w:r w:rsidRPr="00B16CF8">
        <w:rPr>
          <w:rFonts w:ascii="Arial" w:hAnsi="Arial" w:cs="Arial"/>
        </w:rPr>
        <w:tab/>
      </w:r>
      <w:r>
        <w:rPr>
          <w:rFonts w:ascii="Arial" w:hAnsi="Arial" w:cs="Arial"/>
        </w:rPr>
        <w:t>_________</w:t>
      </w:r>
    </w:p>
    <w:p w14:paraId="6B798794" w14:textId="77777777" w:rsidR="00AD7C1C" w:rsidRPr="00B16CF8" w:rsidRDefault="00AD7C1C" w:rsidP="00AD7C1C">
      <w:pPr>
        <w:pStyle w:val="CM54"/>
        <w:tabs>
          <w:tab w:val="left" w:pos="2520"/>
        </w:tabs>
        <w:spacing w:after="0" w:line="360" w:lineRule="auto"/>
        <w:ind w:left="708" w:hanging="348"/>
      </w:pPr>
      <w:r w:rsidRPr="00B16CF8">
        <w:rPr>
          <w:b/>
          <w:bCs/>
        </w:rPr>
        <w:t>c)</w:t>
      </w:r>
      <w:r w:rsidRPr="00B16CF8">
        <w:t xml:space="preserve"> 14 ÷ 13 =</w:t>
      </w:r>
      <w:r>
        <w:tab/>
      </w:r>
      <w:r w:rsidRPr="00B16CF8">
        <w:t xml:space="preserve"> </w:t>
      </w:r>
      <w:r>
        <w:t>_________</w:t>
      </w:r>
      <w:r>
        <w:tab/>
      </w:r>
      <w:r>
        <w:tab/>
      </w:r>
      <w:r w:rsidRPr="00D247B7">
        <w:rPr>
          <w:b/>
          <w:bCs/>
        </w:rPr>
        <w:t>d)</w:t>
      </w:r>
      <w:r>
        <w:t xml:space="preserve"> 15 </w:t>
      </w:r>
      <w:r>
        <w:sym w:font="Symbol" w:char="F0B8"/>
      </w:r>
      <w:r>
        <w:t xml:space="preserve"> 36 = </w:t>
      </w:r>
      <w:r>
        <w:tab/>
      </w:r>
      <w:r>
        <w:tab/>
      </w:r>
      <w:r>
        <w:softHyphen/>
      </w:r>
      <w:r>
        <w:softHyphen/>
      </w:r>
      <w:r>
        <w:softHyphen/>
      </w:r>
      <w:r>
        <w:softHyphen/>
      </w:r>
      <w:r>
        <w:softHyphen/>
      </w:r>
      <w:r>
        <w:softHyphen/>
        <w:t>_________</w:t>
      </w:r>
    </w:p>
    <w:p w14:paraId="30531E38" w14:textId="77777777" w:rsidR="00AD7C1C" w:rsidRDefault="00AD7C1C" w:rsidP="00AD7C1C">
      <w:pPr>
        <w:pStyle w:val="CM60"/>
        <w:spacing w:after="0" w:line="360" w:lineRule="auto"/>
        <w:ind w:left="180" w:hanging="180"/>
        <w:rPr>
          <w:rFonts w:ascii="Arial" w:hAnsi="Arial" w:cs="Arial"/>
          <w:b/>
          <w:bCs/>
        </w:rPr>
      </w:pPr>
    </w:p>
    <w:p w14:paraId="7FBB2215" w14:textId="77777777" w:rsidR="00AD7C1C" w:rsidRPr="00B16CF8" w:rsidRDefault="00AD7C1C" w:rsidP="00AD7C1C">
      <w:pPr>
        <w:pStyle w:val="CM60"/>
        <w:spacing w:after="0" w:line="360" w:lineRule="auto"/>
        <w:ind w:left="360" w:hanging="360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4.</w:t>
      </w:r>
      <w:r w:rsidRPr="00B16C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B16CF8">
        <w:rPr>
          <w:rFonts w:ascii="Arial" w:hAnsi="Arial" w:cs="Arial"/>
        </w:rPr>
        <w:t xml:space="preserve">Les résultats suivants sont erronés. Sans effectuer de calcul, donne la raison qui t’incite à penser qu’ils sont inexacts. </w:t>
      </w:r>
    </w:p>
    <w:p w14:paraId="4917745E" w14:textId="77777777" w:rsidR="00AD7C1C" w:rsidRPr="00B16CF8" w:rsidRDefault="00AD7C1C" w:rsidP="007D50AD">
      <w:pPr>
        <w:pStyle w:val="CM60"/>
        <w:tabs>
          <w:tab w:val="left" w:pos="3119"/>
        </w:tabs>
        <w:spacing w:after="0" w:line="360" w:lineRule="auto"/>
        <w:ind w:firstLine="360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a)</w:t>
      </w:r>
      <w:r w:rsidRPr="00B16CF8">
        <w:rPr>
          <w:rFonts w:ascii="Arial" w:hAnsi="Arial" w:cs="Arial"/>
        </w:rPr>
        <w:t xml:space="preserve"> 167 + 561 = 725 </w:t>
      </w:r>
      <w:r w:rsidRPr="00B16CF8">
        <w:rPr>
          <w:rFonts w:ascii="Arial" w:hAnsi="Arial" w:cs="Arial"/>
        </w:rPr>
        <w:tab/>
        <w:t>________</w:t>
      </w:r>
      <w:r>
        <w:rPr>
          <w:rFonts w:ascii="Arial" w:hAnsi="Arial" w:cs="Arial"/>
        </w:rPr>
        <w:t>____________________</w:t>
      </w:r>
      <w:r w:rsidRPr="00B16CF8">
        <w:rPr>
          <w:rFonts w:ascii="Arial" w:hAnsi="Arial" w:cs="Arial"/>
        </w:rPr>
        <w:t>_____________</w:t>
      </w:r>
    </w:p>
    <w:p w14:paraId="23D813FD" w14:textId="77777777" w:rsidR="00AD7C1C" w:rsidRPr="00B16CF8" w:rsidRDefault="00AD7C1C" w:rsidP="007D50AD">
      <w:pPr>
        <w:pStyle w:val="CM60"/>
        <w:tabs>
          <w:tab w:val="left" w:pos="3119"/>
        </w:tabs>
        <w:spacing w:after="0" w:line="360" w:lineRule="auto"/>
        <w:ind w:firstLine="360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b)</w:t>
      </w:r>
      <w:r w:rsidRPr="00B16CF8">
        <w:rPr>
          <w:rFonts w:ascii="Arial" w:hAnsi="Arial" w:cs="Arial"/>
        </w:rPr>
        <w:t xml:space="preserve"> 569 – 48 = 621 </w:t>
      </w:r>
      <w:r w:rsidRPr="00B16CF8">
        <w:rPr>
          <w:rFonts w:ascii="Arial" w:hAnsi="Arial" w:cs="Arial"/>
        </w:rPr>
        <w:tab/>
        <w:t>________</w:t>
      </w:r>
      <w:r>
        <w:rPr>
          <w:rFonts w:ascii="Arial" w:hAnsi="Arial" w:cs="Arial"/>
        </w:rPr>
        <w:t>____________________</w:t>
      </w:r>
      <w:r w:rsidRPr="00B16CF8">
        <w:rPr>
          <w:rFonts w:ascii="Arial" w:hAnsi="Arial" w:cs="Arial"/>
        </w:rPr>
        <w:t>_____________</w:t>
      </w:r>
    </w:p>
    <w:p w14:paraId="3383A295" w14:textId="77777777" w:rsidR="00AD7C1C" w:rsidRPr="00B16CF8" w:rsidRDefault="00AD7C1C" w:rsidP="007D50AD">
      <w:pPr>
        <w:pStyle w:val="CM54"/>
        <w:tabs>
          <w:tab w:val="left" w:pos="3119"/>
        </w:tabs>
        <w:spacing w:after="0" w:line="360" w:lineRule="auto"/>
        <w:ind w:firstLine="360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c)</w:t>
      </w:r>
      <w:r w:rsidRPr="00B16CF8">
        <w:rPr>
          <w:rFonts w:ascii="Arial" w:hAnsi="Arial" w:cs="Arial"/>
        </w:rPr>
        <w:t xml:space="preserve"> 3746 × 8143 = 60 503 678 </w:t>
      </w:r>
      <w:r w:rsidRPr="00B16CF8">
        <w:rPr>
          <w:rFonts w:ascii="Arial" w:hAnsi="Arial" w:cs="Arial"/>
        </w:rPr>
        <w:tab/>
        <w:t>________</w:t>
      </w:r>
      <w:r>
        <w:rPr>
          <w:rFonts w:ascii="Arial" w:hAnsi="Arial" w:cs="Arial"/>
        </w:rPr>
        <w:t>____________________</w:t>
      </w:r>
      <w:r w:rsidRPr="00B16CF8">
        <w:rPr>
          <w:rFonts w:ascii="Arial" w:hAnsi="Arial" w:cs="Arial"/>
        </w:rPr>
        <w:t>_____________</w:t>
      </w:r>
    </w:p>
    <w:p w14:paraId="5C010784" w14:textId="77777777" w:rsidR="00AD7C1C" w:rsidRPr="00B16CF8" w:rsidRDefault="00AD7C1C" w:rsidP="00AD7C1C">
      <w:pPr>
        <w:pStyle w:val="CM7"/>
        <w:tabs>
          <w:tab w:val="left" w:pos="4395"/>
        </w:tabs>
        <w:spacing w:line="360" w:lineRule="auto"/>
        <w:rPr>
          <w:rFonts w:ascii="Arial" w:hAnsi="Arial" w:cs="Arial"/>
        </w:rPr>
      </w:pPr>
    </w:p>
    <w:p w14:paraId="2E8A478B" w14:textId="77777777" w:rsidR="00AD7C1C" w:rsidRPr="00B16CF8" w:rsidRDefault="00AD7C1C" w:rsidP="00AD7C1C">
      <w:pPr>
        <w:pStyle w:val="CM60"/>
        <w:tabs>
          <w:tab w:val="left" w:pos="4395"/>
        </w:tabs>
        <w:spacing w:after="0" w:line="360" w:lineRule="auto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5.</w:t>
      </w:r>
      <w:r w:rsidRPr="00B16CF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 w:rsidRPr="00B16CF8">
        <w:rPr>
          <w:rFonts w:ascii="Arial" w:hAnsi="Arial" w:cs="Arial"/>
        </w:rPr>
        <w:t xml:space="preserve">À quelle position est-il correct d’arrondir : </w:t>
      </w:r>
    </w:p>
    <w:p w14:paraId="09E76B41" w14:textId="77777777" w:rsidR="00AD7C1C" w:rsidRPr="00B16CF8" w:rsidRDefault="00AD7C1C" w:rsidP="007D50AD">
      <w:pPr>
        <w:pStyle w:val="CM60"/>
        <w:tabs>
          <w:tab w:val="left" w:pos="3119"/>
          <w:tab w:val="left" w:pos="7200"/>
        </w:tabs>
        <w:spacing w:after="0" w:line="360" w:lineRule="auto"/>
        <w:ind w:left="708" w:hanging="348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a)</w:t>
      </w:r>
      <w:r w:rsidR="007D50AD">
        <w:rPr>
          <w:rFonts w:ascii="Arial" w:hAnsi="Arial" w:cs="Arial"/>
        </w:rPr>
        <w:t xml:space="preserve"> le prix d’une bicyclette? </w:t>
      </w:r>
      <w:r w:rsidRPr="00B16CF8">
        <w:rPr>
          <w:rFonts w:ascii="Arial" w:hAnsi="Arial" w:cs="Arial"/>
        </w:rPr>
        <w:t>____________________</w:t>
      </w:r>
    </w:p>
    <w:p w14:paraId="0E0A423B" w14:textId="77777777" w:rsidR="00AD7C1C" w:rsidRPr="00B16CF8" w:rsidRDefault="00AD7C1C" w:rsidP="00AD7C1C">
      <w:pPr>
        <w:pStyle w:val="CM60"/>
        <w:tabs>
          <w:tab w:val="left" w:pos="4395"/>
          <w:tab w:val="left" w:pos="7200"/>
        </w:tabs>
        <w:spacing w:after="0" w:line="360" w:lineRule="auto"/>
        <w:ind w:left="708" w:hanging="348"/>
        <w:rPr>
          <w:rFonts w:ascii="Arial" w:hAnsi="Arial" w:cs="Arial"/>
        </w:rPr>
      </w:pPr>
      <w:r w:rsidRPr="00B16CF8">
        <w:rPr>
          <w:rFonts w:ascii="Arial" w:hAnsi="Arial" w:cs="Arial"/>
          <w:b/>
          <w:bCs/>
        </w:rPr>
        <w:t>b)</w:t>
      </w:r>
      <w:r w:rsidRPr="00B16CF8">
        <w:rPr>
          <w:rFonts w:ascii="Arial" w:hAnsi="Arial" w:cs="Arial"/>
        </w:rPr>
        <w:t xml:space="preserve"> le prix d’un r</w:t>
      </w:r>
      <w:r w:rsidR="007D50AD">
        <w:rPr>
          <w:rFonts w:ascii="Arial" w:hAnsi="Arial" w:cs="Arial"/>
        </w:rPr>
        <w:t>epas à la cafétéria de l’école</w:t>
      </w:r>
      <w:proofErr w:type="gramStart"/>
      <w:r w:rsidR="007D50AD">
        <w:rPr>
          <w:rFonts w:ascii="Arial" w:hAnsi="Arial" w:cs="Arial"/>
        </w:rPr>
        <w:t>?</w:t>
      </w:r>
      <w:r w:rsidRPr="00B16CF8">
        <w:rPr>
          <w:rFonts w:ascii="Arial" w:hAnsi="Arial" w:cs="Arial"/>
        </w:rPr>
        <w:t>_</w:t>
      </w:r>
      <w:proofErr w:type="gramEnd"/>
      <w:r w:rsidRPr="00B16CF8">
        <w:rPr>
          <w:rFonts w:ascii="Arial" w:hAnsi="Arial" w:cs="Arial"/>
        </w:rPr>
        <w:t>___________________</w:t>
      </w:r>
    </w:p>
    <w:p w14:paraId="3A9B8BF4" w14:textId="77777777" w:rsidR="00AD7C1C" w:rsidRDefault="00AD7C1C" w:rsidP="00AD7C1C">
      <w:pPr>
        <w:pStyle w:val="CM54"/>
        <w:tabs>
          <w:tab w:val="left" w:pos="4395"/>
          <w:tab w:val="left" w:pos="7200"/>
        </w:tabs>
        <w:spacing w:after="0" w:line="360" w:lineRule="auto"/>
        <w:ind w:left="708" w:hanging="348"/>
      </w:pPr>
      <w:r w:rsidRPr="00B16CF8">
        <w:rPr>
          <w:b/>
          <w:bCs/>
        </w:rPr>
        <w:t>c)</w:t>
      </w:r>
      <w:r w:rsidRPr="00B16CF8">
        <w:t xml:space="preserve"> le nombre d’élèves en 1</w:t>
      </w:r>
      <w:r w:rsidRPr="00B16CF8">
        <w:rPr>
          <w:position w:val="10"/>
          <w:vertAlign w:val="superscript"/>
        </w:rPr>
        <w:t>ère</w:t>
      </w:r>
      <w:r w:rsidRPr="00B16CF8">
        <w:t>année du 1</w:t>
      </w:r>
      <w:r w:rsidRPr="00B16CF8">
        <w:rPr>
          <w:position w:val="10"/>
          <w:vertAlign w:val="superscript"/>
        </w:rPr>
        <w:t xml:space="preserve">er </w:t>
      </w:r>
      <w:r w:rsidR="007D50AD">
        <w:t>cycle dans ton école</w:t>
      </w:r>
      <w:proofErr w:type="gramStart"/>
      <w:r w:rsidR="007D50AD">
        <w:t>?</w:t>
      </w:r>
      <w:r w:rsidRPr="00B16CF8">
        <w:t>_</w:t>
      </w:r>
      <w:proofErr w:type="gramEnd"/>
      <w:r w:rsidRPr="00B16CF8">
        <w:t>_________________</w:t>
      </w:r>
    </w:p>
    <w:p w14:paraId="7C54E428" w14:textId="77777777" w:rsidR="00AD7C1C" w:rsidRDefault="00AD7C1C" w:rsidP="00AD7C1C">
      <w:pPr>
        <w:pStyle w:val="Default"/>
        <w:spacing w:line="360" w:lineRule="auto"/>
      </w:pPr>
    </w:p>
    <w:p w14:paraId="5FC1CE89" w14:textId="77777777" w:rsidR="00AD7C1C" w:rsidRDefault="00AD7C1C" w:rsidP="00AD7C1C">
      <w:pPr>
        <w:pStyle w:val="Default"/>
        <w:spacing w:line="360" w:lineRule="auto"/>
      </w:pPr>
      <w:r w:rsidRPr="00D247B7">
        <w:rPr>
          <w:b/>
          <w:bCs/>
        </w:rPr>
        <w:t>6.</w:t>
      </w:r>
      <w:r>
        <w:t xml:space="preserve">  Dans chacune des situations présentées, indique si le nombre donné est exact ou estimé.</w:t>
      </w:r>
    </w:p>
    <w:p w14:paraId="291D4F4A" w14:textId="77777777" w:rsidR="00AD7C1C" w:rsidRDefault="00AD7C1C" w:rsidP="00AD7C1C">
      <w:pPr>
        <w:pStyle w:val="Default"/>
        <w:tabs>
          <w:tab w:val="left" w:pos="360"/>
          <w:tab w:val="left" w:pos="7200"/>
        </w:tabs>
        <w:spacing w:line="360" w:lineRule="auto"/>
      </w:pPr>
      <w:r>
        <w:tab/>
      </w:r>
      <w:r w:rsidRPr="00D247B7">
        <w:rPr>
          <w:b/>
          <w:bCs/>
        </w:rPr>
        <w:t>a)</w:t>
      </w:r>
      <w:r>
        <w:t xml:space="preserve"> Une ruche compte 6000 abeilles.</w:t>
      </w:r>
      <w:r w:rsidRPr="00B16CF8">
        <w:t>____________________</w:t>
      </w:r>
    </w:p>
    <w:p w14:paraId="6477847A" w14:textId="77777777" w:rsidR="00AD7C1C" w:rsidRDefault="00AD7C1C" w:rsidP="00AD7C1C">
      <w:pPr>
        <w:pStyle w:val="Default"/>
        <w:tabs>
          <w:tab w:val="left" w:pos="360"/>
          <w:tab w:val="left" w:pos="7200"/>
        </w:tabs>
        <w:spacing w:line="360" w:lineRule="auto"/>
      </w:pPr>
      <w:r w:rsidRPr="00D247B7">
        <w:rPr>
          <w:b/>
          <w:bCs/>
        </w:rPr>
        <w:tab/>
        <w:t>b)</w:t>
      </w:r>
      <w:r>
        <w:t xml:space="preserve"> Ève a consacré 2h à ses devoirs hier soir.</w:t>
      </w:r>
      <w:r w:rsidRPr="00B16CF8">
        <w:t>____________________</w:t>
      </w:r>
    </w:p>
    <w:p w14:paraId="582217CE" w14:textId="77777777" w:rsidR="007D50AD" w:rsidRDefault="00AD7C1C" w:rsidP="00AD7C1C">
      <w:pPr>
        <w:pStyle w:val="Default"/>
        <w:tabs>
          <w:tab w:val="left" w:pos="360"/>
          <w:tab w:val="left" w:pos="7200"/>
        </w:tabs>
        <w:spacing w:line="360" w:lineRule="auto"/>
      </w:pPr>
      <w:r>
        <w:tab/>
      </w:r>
      <w:r w:rsidRPr="00D247B7">
        <w:rPr>
          <w:b/>
          <w:bCs/>
        </w:rPr>
        <w:t>c)</w:t>
      </w:r>
      <w:r>
        <w:t xml:space="preserve"> L’homme le plus petit du monde mesure 57 cm.</w:t>
      </w:r>
    </w:p>
    <w:p w14:paraId="46012B61" w14:textId="77777777" w:rsidR="00DC3DDE" w:rsidRDefault="00066080" w:rsidP="00DC3DDE">
      <w:pPr>
        <w:pStyle w:val="CM66"/>
        <w:spacing w:after="0" w:line="360" w:lineRule="auto"/>
        <w:ind w:left="360" w:hanging="360"/>
      </w:pPr>
      <w:r>
        <w:br w:type="page"/>
      </w:r>
      <w:r w:rsidR="00DC3DDE">
        <w:rPr>
          <w:rFonts w:ascii="HNPIF G+ Stone Serif" w:hAnsi="HNPIF G+ Stone Serif" w:cs="HNPIF G+ Stone Serif"/>
          <w:b/>
          <w:bCs/>
        </w:rPr>
        <w:lastRenderedPageBreak/>
        <w:t>7.</w:t>
      </w:r>
      <w:r w:rsidR="00DC3DDE">
        <w:rPr>
          <w:rFonts w:ascii="HNPIF G+ Stone Serif" w:hAnsi="HNPIF G+ Stone Serif" w:cs="HNPIF G+ Stone Serif"/>
        </w:rPr>
        <w:t xml:space="preserve">   </w:t>
      </w:r>
      <w:r w:rsidR="00DC3DDE">
        <w:t xml:space="preserve">Le soccer est un sport de plus en plus populaire au Québec. Les garçons autant que les filles pratiquent ce sport. Dans une grande municipalité, on a relevé le nombre de joueuses et de joueurs âgés de 9 à 14 ans inscrits lors de la dernière saison.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80"/>
        <w:gridCol w:w="4140"/>
      </w:tblGrid>
      <w:tr w:rsidR="00DC3DDE" w14:paraId="29A7DB13" w14:textId="77777777" w:rsidTr="00D838DB">
        <w:trPr>
          <w:trHeight w:val="4402"/>
        </w:trPr>
        <w:tc>
          <w:tcPr>
            <w:tcW w:w="558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EA1423" w14:textId="77777777" w:rsidR="00DC3DDE" w:rsidRDefault="00DC3DDE" w:rsidP="00D838DB">
            <w:pPr>
              <w:pStyle w:val="CM30"/>
              <w:spacing w:line="360" w:lineRule="auto"/>
              <w:ind w:left="360" w:hanging="360"/>
              <w:rPr>
                <w:rFonts w:ascii="HPCCD N+ Stone Sans" w:hAnsi="HPCCD N+ Stone Sans" w:cs="HPCCD N+ Stone Sans"/>
              </w:rPr>
            </w:pPr>
            <w:r>
              <w:rPr>
                <w:b/>
                <w:bCs/>
              </w:rPr>
              <w:t>a)</w:t>
            </w:r>
            <w:r>
              <w:rPr>
                <w:rFonts w:ascii="HPCCD O+ Stone Sans" w:hAnsi="HPCCD O+ Stone Sans" w:cs="HPCCD O+ Stone Sans"/>
              </w:rPr>
              <w:t xml:space="preserve">  </w:t>
            </w:r>
            <w:r>
              <w:rPr>
                <w:rFonts w:ascii="HPCCD N+ Stone Sans" w:hAnsi="HPCCD N+ Stone Sans" w:cs="HPCCD N+ Stone Sans"/>
              </w:rPr>
              <w:t>Selon le tableau ci-contre, y avait-il plus de garçons que de filles qui jouaient au soccer? ______________</w:t>
            </w:r>
          </w:p>
          <w:p w14:paraId="701362C5" w14:textId="77777777" w:rsidR="00DC3DDE" w:rsidRDefault="00DC3DDE" w:rsidP="00D838DB">
            <w:pPr>
              <w:pStyle w:val="CM57"/>
              <w:spacing w:after="0" w:line="360" w:lineRule="auto"/>
              <w:ind w:left="360" w:right="263" w:hanging="360"/>
              <w:rPr>
                <w:rFonts w:ascii="HPCCD N+ Stone Sans" w:hAnsi="HPCCD N+ Stone Sans" w:cs="HPCCD N+ Stone Sans"/>
              </w:rPr>
            </w:pPr>
            <w:r>
              <w:rPr>
                <w:rFonts w:ascii="HPCCD O+ Stone Sans" w:hAnsi="HPCCD O+ Stone Sans" w:cs="HPCCD O+ Stone Sans"/>
                <w:b/>
                <w:bCs/>
              </w:rPr>
              <w:t>b)</w:t>
            </w:r>
            <w:r>
              <w:rPr>
                <w:rFonts w:ascii="HPCCD O+ Stone Sans" w:hAnsi="HPCCD O+ Stone Sans" w:cs="HPCCD O+ Stone Sans"/>
              </w:rPr>
              <w:t xml:space="preserve">  </w:t>
            </w:r>
            <w:r>
              <w:rPr>
                <w:rFonts w:ascii="HPCCD N+ Stone Sans" w:hAnsi="HPCCD N+ Stone Sans" w:cs="HPCCD N+ Stone Sans"/>
              </w:rPr>
              <w:t>Quelle est la différence entre le nombre de joueuses et le nombre de joueurs? ______________</w:t>
            </w:r>
          </w:p>
          <w:p w14:paraId="32C11A86" w14:textId="77777777" w:rsidR="00DC3DDE" w:rsidRDefault="00DC3DDE" w:rsidP="00D838DB">
            <w:pPr>
              <w:pStyle w:val="CM56"/>
              <w:spacing w:after="0" w:line="360" w:lineRule="auto"/>
              <w:ind w:left="360" w:hanging="360"/>
              <w:rPr>
                <w:rFonts w:ascii="HPCCD N+ Stone Sans" w:hAnsi="HPCCD N+ Stone Sans" w:cs="HPCCD N+ Stone Sans"/>
              </w:rPr>
            </w:pPr>
            <w:r>
              <w:rPr>
                <w:rFonts w:ascii="HPCCD O+ Stone Sans" w:hAnsi="HPCCD O+ Stone Sans" w:cs="HPCCD O+ Stone Sans"/>
                <w:b/>
                <w:bCs/>
              </w:rPr>
              <w:t>c)</w:t>
            </w:r>
            <w:r>
              <w:rPr>
                <w:rFonts w:ascii="HPCCD O+ Stone Sans" w:hAnsi="HPCCD O+ Stone Sans" w:cs="HPCCD O+ Stone Sans"/>
              </w:rPr>
              <w:t xml:space="preserve">  </w:t>
            </w:r>
            <w:r>
              <w:t>L’an prochain, les organisateurs et les organisatrices prévoient qu’il y aura 87 filles et 116 garçons de plus inscrits au soccer. Combien y aura-t-il de joueurs et de joueuses, au total, l’an prochain? _____________</w:t>
            </w:r>
          </w:p>
        </w:tc>
        <w:tc>
          <w:tcPr>
            <w:tcW w:w="414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14:paraId="3523635E" w14:textId="77777777" w:rsidR="00DC3DDE" w:rsidRDefault="00D838DB" w:rsidP="00D838DB">
            <w:pPr>
              <w:pStyle w:val="Default"/>
              <w:spacing w:line="360" w:lineRule="auto"/>
            </w:pPr>
            <w:r>
              <w:rPr>
                <w:noProof/>
                <w:lang w:val="fr-FR" w:eastAsia="fr-FR"/>
              </w:rPr>
              <w:pict w14:anchorId="414EA9DE">
                <v:shape id="_x0000_i1029" type="#_x0000_t75" style="width:201pt;height:183pt;visibility:visible;mso-wrap-style:square">
                  <v:imagedata r:id="rId26" o:title=""/>
                </v:shape>
              </w:pict>
            </w:r>
          </w:p>
        </w:tc>
      </w:tr>
    </w:tbl>
    <w:p w14:paraId="278C3E26" w14:textId="77777777" w:rsidR="00DC3DDE" w:rsidRDefault="00DC3DDE" w:rsidP="00DC3DDE">
      <w:pPr>
        <w:pStyle w:val="CM55"/>
        <w:spacing w:after="0" w:line="360" w:lineRule="auto"/>
        <w:rPr>
          <w:rFonts w:ascii="HPCCD N+ Stone Sans" w:hAnsi="HPCCD N+ Stone Sans" w:cs="HPCCD N+ Stone Sans"/>
        </w:rPr>
      </w:pPr>
    </w:p>
    <w:p w14:paraId="4A38EDE7" w14:textId="77777777" w:rsidR="00DC3DDE" w:rsidRDefault="00D838DB" w:rsidP="00DC3DDE">
      <w:pPr>
        <w:pStyle w:val="CM56"/>
        <w:spacing w:after="0" w:line="360" w:lineRule="auto"/>
        <w:ind w:left="360" w:right="2952" w:hanging="360"/>
      </w:pPr>
      <w:r>
        <w:pict w14:anchorId="1038F0B6">
          <v:shape id="Text Box 5" o:spid="_x0000_s1141" type="#_x0000_t202" style="position:absolute;left:0;text-align:left;margin-left:5in;margin-top:14.45pt;width:135pt;height:36pt;z-index: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" stroked="f">
            <v:textbox>
              <w:txbxContent>
                <w:p w14:paraId="01D791CE" w14:textId="77777777" w:rsidR="00D838DB" w:rsidRDefault="00D838DB" w:rsidP="00DC3DDE">
                  <w:pPr>
                    <w:jc w:val="center"/>
                    <w:rPr>
                      <w:rFonts w:cs="Arial"/>
                      <w:b/>
                      <w:bCs/>
                      <w:sz w:val="20"/>
                    </w:rPr>
                  </w:pPr>
                  <w:r>
                    <w:rPr>
                      <w:rFonts w:cs="Arial"/>
                      <w:b/>
                      <w:bCs/>
                      <w:sz w:val="20"/>
                    </w:rPr>
                    <w:t>Distance parcourues  par Fabiola en une semaine</w:t>
                  </w:r>
                </w:p>
              </w:txbxContent>
            </v:textbox>
          </v:shape>
        </w:pict>
      </w:r>
      <w:r>
        <w:pict w14:anchorId="73772BFD">
          <v:shape id="Image 4" o:spid="_x0000_s1140" type="#_x0000_t75" style="position:absolute;left:0;text-align:left;margin-left:351pt;margin-top:50.45pt;width:169.05pt;height:171pt;z-index:4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27" o:title="" croptop="30707f" cropleft="18340f" cropright="-6276f"/>
          </v:shape>
        </w:pict>
      </w:r>
      <w:r w:rsidR="00DC3DDE">
        <w:rPr>
          <w:b/>
          <w:bCs/>
        </w:rPr>
        <w:t>6.</w:t>
      </w:r>
      <w:r w:rsidR="00DC3DDE">
        <w:t xml:space="preserve">  Fabiola utilise sa voiture tous les jours pour se rendre au travail et faire différentes courses. La fin de semaine, elle parcourt de plus longues distances pour faire du camping.</w:t>
      </w:r>
    </w:p>
    <w:p w14:paraId="050B964E" w14:textId="77777777" w:rsidR="00DC3DDE" w:rsidRDefault="00DC3DDE" w:rsidP="00DC3DDE">
      <w:pPr>
        <w:pStyle w:val="CM63"/>
        <w:spacing w:after="0" w:line="360" w:lineRule="auto"/>
        <w:ind w:left="720" w:right="2952" w:hanging="360"/>
      </w:pPr>
      <w:r>
        <w:rPr>
          <w:b/>
          <w:bCs/>
        </w:rPr>
        <w:t>a)</w:t>
      </w:r>
      <w:r>
        <w:rPr>
          <w:rFonts w:ascii="HPCCD O+ Stone Sans" w:hAnsi="HPCCD O+ Stone Sans" w:cs="HPCCD O+ Stone Sans"/>
        </w:rPr>
        <w:t xml:space="preserve">  </w:t>
      </w:r>
      <w:r>
        <w:rPr>
          <w:rFonts w:ascii="HPCCD N+ Stone Sans" w:hAnsi="HPCCD N+ Stone Sans" w:cs="HPCCD N+ Stone Sans"/>
        </w:rPr>
        <w:t>Quand Fabiola a-t-elle parcouru la plus grande distance : durant la semaine ou durant la fin de semaine?</w:t>
      </w:r>
      <w:r>
        <w:t xml:space="preserve"> </w:t>
      </w:r>
    </w:p>
    <w:p w14:paraId="2891EA94" w14:textId="77777777" w:rsidR="00DC3DDE" w:rsidRDefault="00DC3DDE" w:rsidP="00DC3DDE">
      <w:pPr>
        <w:pStyle w:val="Default"/>
        <w:spacing w:line="360" w:lineRule="auto"/>
        <w:ind w:right="2952"/>
      </w:pPr>
      <w:r>
        <w:rPr>
          <w:b/>
          <w:bCs/>
          <w:color w:val="auto"/>
        </w:rPr>
        <w:tab/>
        <w:t>_____________________________________________</w:t>
      </w:r>
    </w:p>
    <w:p w14:paraId="00E10B1B" w14:textId="77777777" w:rsidR="00DC3DDE" w:rsidRDefault="00D838DB" w:rsidP="00DC3DDE">
      <w:pPr>
        <w:pStyle w:val="CM60"/>
        <w:spacing w:after="0" w:line="360" w:lineRule="auto"/>
        <w:ind w:left="720" w:right="2952" w:hanging="360"/>
      </w:pPr>
      <w:r>
        <w:rPr>
          <w:noProof/>
          <w:lang w:eastAsia="fr-FR"/>
        </w:rPr>
        <w:pict w14:anchorId="3DDF79C1">
          <v:group id="Group 2" o:spid="_x0000_s1138" style="position:absolute;left:0;text-align:left;margin-left:396pt;margin-top:.95pt;width:131.2pt;height:132.7pt;z-index:45" coordorigin="9054,9774" coordsize="2624,265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">
            <o:lock v:ext="edit" aspectratio="t"/>
            <v:rect id="AutoShape 3" o:spid="_x0000_s1139" style="position:absolute;left:9054;top:9774;width:2624;height:265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jdjywwAA&#10;ANoAAAAPAAAAZHJzL2Rvd25yZXYueG1sRI9Ba8JAFITvgv9heUIvoptWkB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jdjywwAAANoAAAAPAAAAAAAAAAAAAAAAAJcCAABkcnMvZG93&#10;bnJldi54bWxQSwUGAAAAAAQABAD1AAAAhwMAAAAA&#10;" filled="f" stroked="f">
              <o:lock v:ext="edit" aspectratio="t" text="t"/>
            </v:rect>
          </v:group>
        </w:pict>
      </w:r>
      <w:r w:rsidR="00DC3DDE">
        <w:rPr>
          <w:rFonts w:ascii="HPCCD O+ Stone Sans" w:hAnsi="HPCCD O+ Stone Sans" w:cs="HPCCD O+ Stone Sans"/>
          <w:b/>
          <w:bCs/>
        </w:rPr>
        <w:t>b)</w:t>
      </w:r>
      <w:r w:rsidR="00DC3DDE">
        <w:rPr>
          <w:rFonts w:ascii="HPCCD O+ Stone Sans" w:hAnsi="HPCCD O+ Stone Sans" w:cs="HPCCD O+ Stone Sans"/>
        </w:rPr>
        <w:t xml:space="preserve">  </w:t>
      </w:r>
      <w:r w:rsidR="00DC3DDE">
        <w:t xml:space="preserve">Quel est l’écart entre la distance parcourue la fin de semaine et celle parcourue durant la semaine? </w:t>
      </w:r>
    </w:p>
    <w:p w14:paraId="5473CE65" w14:textId="77777777" w:rsidR="00DC3DDE" w:rsidRDefault="00DC3DDE" w:rsidP="00DC3DDE">
      <w:pPr>
        <w:pStyle w:val="Default"/>
        <w:ind w:right="2952"/>
      </w:pPr>
      <w:r>
        <w:rPr>
          <w:rFonts w:ascii="HPCCD O+ Stone Sans" w:hAnsi="HPCCD O+ Stone Sans" w:cs="HPCCD O+ Stone Sans"/>
          <w:b/>
          <w:bCs/>
          <w:color w:val="auto"/>
        </w:rPr>
        <w:tab/>
      </w:r>
      <w:r>
        <w:rPr>
          <w:b/>
          <w:bCs/>
          <w:color w:val="auto"/>
        </w:rPr>
        <w:t>_____________________________________________</w:t>
      </w:r>
    </w:p>
    <w:p w14:paraId="79C1CC62" w14:textId="77777777" w:rsidR="00DC3DDE" w:rsidRDefault="00DC3DDE" w:rsidP="00DC3DDE">
      <w:pPr>
        <w:pStyle w:val="CM57"/>
        <w:spacing w:after="0" w:line="360" w:lineRule="auto"/>
        <w:ind w:left="720" w:right="2952" w:hanging="360"/>
      </w:pPr>
      <w:r>
        <w:rPr>
          <w:rFonts w:ascii="HPCCD O+ Stone Sans" w:hAnsi="HPCCD O+ Stone Sans" w:cs="HPCCD O+ Stone Sans"/>
          <w:b/>
          <w:bCs/>
        </w:rPr>
        <w:t>c)</w:t>
      </w:r>
      <w:r>
        <w:rPr>
          <w:rFonts w:ascii="HPCCD O+ Stone Sans" w:hAnsi="HPCCD O+ Stone Sans" w:cs="HPCCD O+ Stone Sans"/>
        </w:rPr>
        <w:t xml:space="preserve">  </w:t>
      </w:r>
      <w:r>
        <w:t xml:space="preserve">Quel est l’écart entre la plus grande distance parcourue en une journée et la plus courte distance? </w:t>
      </w:r>
    </w:p>
    <w:p w14:paraId="1ACAD326" w14:textId="77777777" w:rsidR="00DC3DDE" w:rsidRDefault="00DC3DDE" w:rsidP="00DC3DDE">
      <w:pPr>
        <w:pStyle w:val="Default"/>
        <w:ind w:right="2952"/>
      </w:pPr>
      <w:r>
        <w:rPr>
          <w:rFonts w:ascii="HPCCD O+ Stone Sans" w:hAnsi="HPCCD O+ Stone Sans" w:cs="HPCCD O+ Stone Sans"/>
          <w:b/>
          <w:bCs/>
          <w:color w:val="auto"/>
        </w:rPr>
        <w:tab/>
      </w:r>
      <w:r>
        <w:rPr>
          <w:b/>
          <w:bCs/>
          <w:color w:val="auto"/>
        </w:rPr>
        <w:t>_____________________________________________</w:t>
      </w:r>
    </w:p>
    <w:p w14:paraId="721322E8" w14:textId="77777777" w:rsidR="00DC3DDE" w:rsidRDefault="00DC3DDE" w:rsidP="00DC3DDE">
      <w:pPr>
        <w:pStyle w:val="CM62"/>
        <w:spacing w:after="0" w:line="360" w:lineRule="auto"/>
        <w:ind w:left="720" w:right="72" w:hanging="360"/>
      </w:pPr>
      <w:r>
        <w:rPr>
          <w:rFonts w:ascii="HPCCD O+ Stone Sans" w:hAnsi="HPCCD O+ Stone Sans" w:cs="HPCCD O+ Stone Sans"/>
          <w:b/>
          <w:bCs/>
        </w:rPr>
        <w:t>d)</w:t>
      </w:r>
      <w:r>
        <w:rPr>
          <w:rFonts w:ascii="HPCCD O+ Stone Sans" w:hAnsi="HPCCD O+ Stone Sans" w:cs="HPCCD O+ Stone Sans"/>
        </w:rPr>
        <w:t xml:space="preserve">  </w:t>
      </w:r>
      <w:r>
        <w:t xml:space="preserve">Quelle distance Fabiola doit-elle parcourir le lundi suivant pour faire 1000 km en 8 jours consécutifs? </w:t>
      </w:r>
      <w:r>
        <w:rPr>
          <w:b/>
          <w:bCs/>
        </w:rPr>
        <w:t>_____________________________________________</w:t>
      </w:r>
    </w:p>
    <w:p w14:paraId="632F10C5" w14:textId="2A905EEB" w:rsidR="00DC3DDE" w:rsidRDefault="00DC3DDE" w:rsidP="00DC3DDE">
      <w:pPr>
        <w:pStyle w:val="CM12"/>
        <w:spacing w:line="360" w:lineRule="auto"/>
        <w:ind w:left="720" w:right="72" w:hanging="360"/>
        <w:rPr>
          <w:b/>
          <w:bCs/>
        </w:rPr>
      </w:pPr>
      <w:r>
        <w:rPr>
          <w:rFonts w:ascii="HPCCD O+ Stone Sans" w:hAnsi="HPCCD O+ Stone Sans" w:cs="HPCCD O+ Stone Sans"/>
          <w:b/>
          <w:bCs/>
        </w:rPr>
        <w:t>e)</w:t>
      </w:r>
      <w:r>
        <w:rPr>
          <w:rFonts w:ascii="HPCCD O+ Stone Sans" w:hAnsi="HPCCD O+ Stone Sans" w:cs="HPCCD O+ Stone Sans"/>
        </w:rPr>
        <w:t xml:space="preserve">  </w:t>
      </w:r>
      <w:r>
        <w:t xml:space="preserve">Alfredo, le copain de Fabiola, a parcouru 23 km de plus que Fabiola tous les jours. Quelle distance a-t-il parcourue en sept jours? </w:t>
      </w:r>
      <w:r>
        <w:rPr>
          <w:b/>
          <w:bCs/>
        </w:rPr>
        <w:t>______________________________</w:t>
      </w:r>
    </w:p>
    <w:p w14:paraId="5583563E" w14:textId="77777777" w:rsidR="00DC3DDE" w:rsidRDefault="00DC3DDE" w:rsidP="00DC3DDE">
      <w:pPr>
        <w:pStyle w:val="Default"/>
      </w:pPr>
      <w:r>
        <w:br w:type="page"/>
      </w:r>
    </w:p>
    <w:p w14:paraId="780EEEB7" w14:textId="2F250C33" w:rsidR="00C54DED" w:rsidRPr="00C54DED" w:rsidRDefault="00C54DED" w:rsidP="00C54DED">
      <w:pPr>
        <w:pStyle w:val="Default"/>
        <w:tabs>
          <w:tab w:val="left" w:pos="360"/>
          <w:tab w:val="left" w:pos="7200"/>
        </w:tabs>
        <w:spacing w:line="360" w:lineRule="auto"/>
        <w:jc w:val="center"/>
        <w:rPr>
          <w:sz w:val="36"/>
          <w:szCs w:val="36"/>
        </w:rPr>
      </w:pPr>
      <w:r w:rsidRPr="00C54DED">
        <w:rPr>
          <w:sz w:val="36"/>
          <w:szCs w:val="36"/>
        </w:rPr>
        <w:t>Propriétés des opérations</w:t>
      </w:r>
    </w:p>
    <w:tbl>
      <w:tblPr>
        <w:tblW w:w="11199" w:type="dxa"/>
        <w:tblInd w:w="-1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99"/>
      </w:tblGrid>
      <w:tr w:rsidR="00C54DED" w:rsidRPr="00394918" w14:paraId="64F844A9" w14:textId="77777777" w:rsidTr="00C54DED">
        <w:tc>
          <w:tcPr>
            <w:tcW w:w="1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8B8A15F" w14:textId="77777777" w:rsidR="00C54DED" w:rsidRPr="00394918" w:rsidRDefault="00C54DED" w:rsidP="00C54DED">
            <w:pPr>
              <w:pStyle w:val="CM60"/>
              <w:spacing w:after="0" w:line="360" w:lineRule="auto"/>
              <w:rPr>
                <w:rFonts w:ascii="Trebuchet MS" w:hAnsi="Trebuchet MS" w:cs="Arial"/>
              </w:rPr>
            </w:pPr>
            <w:r w:rsidRPr="00394918">
              <w:rPr>
                <w:rFonts w:ascii="Trebuchet MS" w:hAnsi="Trebuchet MS" w:cs="Arial"/>
                <w:b/>
                <w:bCs/>
              </w:rPr>
              <w:t>Certaines propriétés des opérations permettent de calculer mentalement des opérations mathématiques</w:t>
            </w:r>
            <w:r w:rsidRPr="00394918">
              <w:rPr>
                <w:rFonts w:ascii="Trebuchet MS" w:hAnsi="Trebuchet MS" w:cs="Arial"/>
              </w:rPr>
              <w:t xml:space="preserve"> complexes en déplaçant les nombres ou les parenthèses sans en changer le résultat. </w:t>
            </w:r>
          </w:p>
          <w:p w14:paraId="6E138A0F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 xml:space="preserve">La commutativité. Ex : 4 × 7 x 25 x 11 = _______________________  = __________               </w:t>
            </w:r>
          </w:p>
          <w:p w14:paraId="7EA44566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 xml:space="preserve">L’associativité.      Ex: (58 + 97) + 3 = ________________________  = __________               </w:t>
            </w:r>
          </w:p>
          <w:p w14:paraId="7F07663E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>L’élément neutre de la multiplication est 1. Ex : 54 × 1 x 2 = ________</w:t>
            </w:r>
          </w:p>
          <w:p w14:paraId="59EA5308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 xml:space="preserve">L’élément neutre de l’addition : 59 + 0 + 1998 + 1 + 2 = _____________ = __________ </w:t>
            </w:r>
          </w:p>
          <w:p w14:paraId="0D803326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>L’élément absorbant de la multiplication est 0. Ex : 5 x 4 x 11 X 0 × 234 = ___________</w:t>
            </w:r>
          </w:p>
          <w:p w14:paraId="0A36F919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>La distributivité de la multiplication sur l’addition.</w:t>
            </w:r>
          </w:p>
          <w:p w14:paraId="79FEE1B6" w14:textId="77777777" w:rsidR="00C54DED" w:rsidRPr="00394918" w:rsidRDefault="00C54DED" w:rsidP="00C54DED">
            <w:pPr>
              <w:pStyle w:val="Default"/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 xml:space="preserve">      Exemple : 25 x 17</w:t>
            </w:r>
          </w:p>
          <w:p w14:paraId="4225F4B5" w14:textId="77777777" w:rsidR="00C54DED" w:rsidRPr="00394918" w:rsidRDefault="00C54DED" w:rsidP="00C54DED">
            <w:pPr>
              <w:pStyle w:val="Default"/>
              <w:numPr>
                <w:ilvl w:val="0"/>
                <w:numId w:val="15"/>
              </w:numPr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>La distributivité de la multiplication sur la soustraction.</w:t>
            </w:r>
          </w:p>
          <w:p w14:paraId="6AAC0993" w14:textId="1680A323" w:rsidR="00C54DED" w:rsidRPr="00C54DED" w:rsidRDefault="00C54DED" w:rsidP="00C54DED">
            <w:pPr>
              <w:pStyle w:val="Default"/>
              <w:spacing w:line="360" w:lineRule="auto"/>
              <w:rPr>
                <w:rFonts w:ascii="Comic Sans MS" w:hAnsi="Comic Sans MS" w:cs="Arial"/>
                <w:color w:val="auto"/>
              </w:rPr>
            </w:pPr>
            <w:r w:rsidRPr="00394918">
              <w:rPr>
                <w:rFonts w:ascii="Comic Sans MS" w:hAnsi="Comic Sans MS" w:cs="Arial"/>
                <w:color w:val="auto"/>
              </w:rPr>
              <w:t xml:space="preserve">      Exemple : 19 x 67</w:t>
            </w:r>
          </w:p>
        </w:tc>
      </w:tr>
    </w:tbl>
    <w:p w14:paraId="236EF5B1" w14:textId="77777777" w:rsidR="00C54DED" w:rsidRPr="008466BF" w:rsidRDefault="00D838DB" w:rsidP="00C54DED">
      <w:pPr>
        <w:pStyle w:val="CM51"/>
        <w:spacing w:after="0" w:line="360" w:lineRule="auto"/>
        <w:jc w:val="both"/>
        <w:rPr>
          <w:rFonts w:ascii="Comic Sans MS" w:hAnsi="Comic Sans MS" w:cs="Arial"/>
        </w:rPr>
      </w:pPr>
      <w:r>
        <w:rPr>
          <w:noProof/>
        </w:rPr>
        <w:pict w14:anchorId="6FE8CB9A">
          <v:shape id="_x0000_s1131" type="#_x0000_t75" alt="Afficher l'image en taille réelle" style="position:absolute;left:0;text-align:left;margin-left:443.7pt;margin-top:6.25pt;width:69.3pt;height:78pt;z-index:-7;mso-position-horizontal-relative:text;mso-position-vertical-relative:text" wrapcoords="-318 0 -318 21330 21600 21330 21600 0 -318 0">
            <v:imagedata r:id="rId28" o:title="Malpractice-Insurance-For-Mental-Health"/>
          </v:shape>
        </w:pict>
      </w:r>
    </w:p>
    <w:p w14:paraId="72D44929" w14:textId="77777777" w:rsidR="00C54DED" w:rsidRDefault="00C54DED" w:rsidP="00C54DED">
      <w:pPr>
        <w:pStyle w:val="CM51"/>
        <w:numPr>
          <w:ilvl w:val="0"/>
          <w:numId w:val="16"/>
        </w:numPr>
        <w:tabs>
          <w:tab w:val="clear" w:pos="765"/>
          <w:tab w:val="num" w:pos="284"/>
        </w:tabs>
        <w:spacing w:after="0"/>
        <w:ind w:left="425" w:hanging="425"/>
        <w:jc w:val="both"/>
        <w:rPr>
          <w:rFonts w:ascii="Comic Sans MS" w:hAnsi="Comic Sans MS" w:cs="Arial"/>
        </w:rPr>
      </w:pPr>
      <w:r w:rsidRPr="008466BF">
        <w:rPr>
          <w:rFonts w:ascii="Comic Sans MS" w:hAnsi="Comic Sans MS" w:cs="Arial"/>
        </w:rPr>
        <w:t xml:space="preserve">À l’aide d’un crochet, indique si chacun des énoncés est vrai ou faux. </w:t>
      </w:r>
    </w:p>
    <w:p w14:paraId="55079D22" w14:textId="77777777" w:rsidR="00C54DED" w:rsidRPr="008466BF" w:rsidRDefault="00C54DED" w:rsidP="00C54DED">
      <w:pPr>
        <w:pStyle w:val="CM51"/>
        <w:tabs>
          <w:tab w:val="num" w:pos="284"/>
        </w:tabs>
        <w:spacing w:after="0"/>
        <w:ind w:left="425" w:hanging="425"/>
        <w:jc w:val="both"/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     </w:t>
      </w:r>
      <w:r w:rsidRPr="008466BF">
        <w:rPr>
          <w:rFonts w:ascii="Comic Sans MS" w:hAnsi="Comic Sans MS" w:cs="Arial"/>
        </w:rPr>
        <w:t xml:space="preserve">S’il est vrai, indique la propriété utilisée. </w:t>
      </w:r>
    </w:p>
    <w:p w14:paraId="20240948" w14:textId="6047C03F" w:rsidR="00C54DED" w:rsidRPr="008466BF" w:rsidRDefault="00C54DED" w:rsidP="00C54DED">
      <w:pPr>
        <w:pStyle w:val="CM62"/>
        <w:tabs>
          <w:tab w:val="num" w:pos="284"/>
          <w:tab w:val="left" w:pos="4140"/>
        </w:tabs>
        <w:spacing w:after="0" w:line="360" w:lineRule="auto"/>
        <w:ind w:left="425" w:hanging="425"/>
        <w:jc w:val="both"/>
        <w:rPr>
          <w:rFonts w:ascii="Comic Sans MS" w:hAnsi="Comic Sans MS" w:cs="HPCCD N+ Stone Sans"/>
          <w:b/>
          <w:bCs/>
        </w:rPr>
      </w:pPr>
      <w:r>
        <w:rPr>
          <w:rFonts w:ascii="Comic Sans MS" w:hAnsi="Comic Sans MS" w:cs="HPCCD N+ Stone Sans"/>
        </w:rPr>
        <w:tab/>
      </w:r>
      <w:r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  <w:b/>
          <w:bCs/>
        </w:rPr>
        <w:t xml:space="preserve">Vrai </w:t>
      </w:r>
      <w:r w:rsidRPr="008466BF">
        <w:rPr>
          <w:rFonts w:ascii="Comic Sans MS" w:hAnsi="Comic Sans MS" w:cs="HPCCD N+ Stone Sans"/>
          <w:b/>
          <w:bCs/>
        </w:rPr>
        <w:tab/>
        <w:t>Faux</w:t>
      </w:r>
    </w:p>
    <w:p w14:paraId="2184C029" w14:textId="0D62019C" w:rsidR="00C54DED" w:rsidRPr="008466BF" w:rsidRDefault="00C54DED" w:rsidP="00C54DED">
      <w:pPr>
        <w:pStyle w:val="CM62"/>
        <w:tabs>
          <w:tab w:val="num" w:pos="284"/>
          <w:tab w:val="left" w:pos="4140"/>
          <w:tab w:val="left" w:pos="5040"/>
        </w:tabs>
        <w:spacing w:after="0" w:line="360" w:lineRule="auto"/>
        <w:ind w:left="425" w:hanging="425"/>
        <w:jc w:val="both"/>
        <w:rPr>
          <w:rFonts w:ascii="Comic Sans MS" w:hAnsi="Comic Sans MS" w:cs="HPCCD N+ Stone Sans"/>
        </w:rPr>
      </w:pPr>
      <w:r>
        <w:rPr>
          <w:rFonts w:ascii="Comic Sans MS" w:hAnsi="Comic Sans MS" w:cs="HPCCD N+ Stone Sans"/>
          <w:b/>
          <w:bCs/>
        </w:rPr>
        <w:tab/>
      </w:r>
      <w:r w:rsidRPr="008466BF">
        <w:rPr>
          <w:rFonts w:ascii="Comic Sans MS" w:hAnsi="Comic Sans MS" w:cs="HPCCD N+ Stone Sans"/>
          <w:b/>
          <w:bCs/>
        </w:rPr>
        <w:t>a)</w:t>
      </w:r>
      <w:r w:rsidRPr="008466BF">
        <w:rPr>
          <w:rFonts w:ascii="Comic Sans MS" w:hAnsi="Comic Sans MS" w:cs="HPCCD N+ Stone Sans"/>
        </w:rPr>
        <w:t xml:space="preserve"> 12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3 = 3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12 </w:t>
      </w:r>
      <w:r w:rsidRPr="008466BF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</w:rPr>
        <w:sym w:font="Wingdings 2" w:char="F0A3"/>
      </w:r>
      <w:r>
        <w:rPr>
          <w:rFonts w:ascii="Comic Sans MS" w:hAnsi="Comic Sans MS" w:cs="HPCCD N+ Stone San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8466BF">
        <w:rPr>
          <w:rFonts w:ascii="Comic Sans MS" w:hAnsi="Comic Sans MS" w:cs="HPCCD N+ Stone Sans"/>
        </w:rPr>
        <w:tab/>
        <w:t>____________________________</w:t>
      </w:r>
    </w:p>
    <w:p w14:paraId="7CCCB6CA" w14:textId="06C03FD6" w:rsidR="00C54DED" w:rsidRPr="008466BF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8466BF">
        <w:rPr>
          <w:rFonts w:ascii="Comic Sans MS" w:hAnsi="Comic Sans MS"/>
          <w:b/>
          <w:bCs/>
        </w:rPr>
        <w:tab/>
        <w:t xml:space="preserve">b) </w:t>
      </w:r>
      <w:r w:rsidRPr="008466BF">
        <w:rPr>
          <w:rFonts w:ascii="Comic Sans MS" w:hAnsi="Comic Sans MS"/>
        </w:rPr>
        <w:t xml:space="preserve">15 </w:t>
      </w:r>
      <w:r w:rsidRPr="008466BF">
        <w:rPr>
          <w:rFonts w:ascii="Comic Sans MS" w:hAnsi="Comic Sans MS"/>
        </w:rPr>
        <w:sym w:font="Symbol" w:char="F0B8"/>
      </w:r>
      <w:r w:rsidRPr="008466BF">
        <w:rPr>
          <w:rFonts w:ascii="Comic Sans MS" w:hAnsi="Comic Sans MS"/>
        </w:rPr>
        <w:t xml:space="preserve"> 3 = 3 </w:t>
      </w:r>
      <w:r w:rsidRPr="008466BF">
        <w:rPr>
          <w:rFonts w:ascii="Comic Sans MS" w:hAnsi="Comic Sans MS"/>
        </w:rPr>
        <w:sym w:font="Symbol" w:char="F0B8"/>
      </w:r>
      <w:r w:rsidRPr="008466BF">
        <w:rPr>
          <w:rFonts w:ascii="Comic Sans MS" w:hAnsi="Comic Sans MS"/>
        </w:rPr>
        <w:t xml:space="preserve"> 15</w:t>
      </w:r>
      <w:r w:rsidRPr="008466BF">
        <w:rPr>
          <w:rFonts w:ascii="Comic Sans MS" w:hAnsi="Comic Sans MS"/>
        </w:rPr>
        <w:tab/>
      </w:r>
      <w:r w:rsidRPr="008466BF">
        <w:rPr>
          <w:rFonts w:ascii="Comic Sans MS" w:hAnsi="Comic Sans MS" w:cs="HPCCD N+ Stone Sans"/>
        </w:rPr>
        <w:sym w:font="Wingdings 2" w:char="F0A3"/>
      </w:r>
      <w:r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8466BF">
        <w:rPr>
          <w:rFonts w:ascii="Comic Sans MS" w:hAnsi="Comic Sans MS" w:cs="HPCCD N+ Stone Sans"/>
        </w:rPr>
        <w:tab/>
        <w:t>____________________________</w:t>
      </w:r>
    </w:p>
    <w:p w14:paraId="548D51AD" w14:textId="5A2853BE" w:rsidR="00C54DED" w:rsidRPr="008466BF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8466BF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  <w:b/>
          <w:bCs/>
        </w:rPr>
        <w:t xml:space="preserve">c) </w:t>
      </w:r>
      <w:r w:rsidRPr="008466BF">
        <w:rPr>
          <w:rFonts w:ascii="Comic Sans MS" w:hAnsi="Comic Sans MS" w:cs="HPCCD N+ Stone Sans"/>
        </w:rPr>
        <w:t xml:space="preserve">(3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4)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2 = 3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(4 </w:t>
      </w:r>
      <w:r w:rsidRPr="008466BF">
        <w:rPr>
          <w:rFonts w:ascii="Comic Sans MS" w:hAnsi="Comic Sans MS" w:cs="HPCCD N+ Stone Sans"/>
        </w:rPr>
        <w:sym w:font="Symbol" w:char="F0B4"/>
      </w:r>
      <w:r w:rsidRPr="008466BF">
        <w:rPr>
          <w:rFonts w:ascii="Comic Sans MS" w:hAnsi="Comic Sans MS" w:cs="HPCCD N+ Stone Sans"/>
        </w:rPr>
        <w:t xml:space="preserve"> 2)</w:t>
      </w:r>
      <w:r w:rsidRPr="008466BF">
        <w:rPr>
          <w:rFonts w:ascii="Comic Sans MS" w:hAnsi="Comic Sans MS" w:cs="HPCCD N+ Stone Sans"/>
          <w:b/>
          <w:bCs/>
        </w:rPr>
        <w:t xml:space="preserve">  </w:t>
      </w:r>
      <w:r w:rsidRPr="008466BF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</w:rPr>
        <w:sym w:font="Wingdings 2" w:char="F0A3"/>
      </w:r>
      <w:r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8466BF">
        <w:rPr>
          <w:rFonts w:ascii="Comic Sans MS" w:hAnsi="Comic Sans MS" w:cs="HPCCD N+ Stone Sans"/>
        </w:rPr>
        <w:tab/>
        <w:t>____________________________</w:t>
      </w:r>
    </w:p>
    <w:p w14:paraId="4C834213" w14:textId="1780A2A2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8466BF">
        <w:rPr>
          <w:rFonts w:ascii="Comic Sans MS" w:hAnsi="Comic Sans MS" w:cs="HPCCD N+ Stone Sans"/>
        </w:rPr>
        <w:tab/>
      </w:r>
      <w:r w:rsidRPr="00D838DB">
        <w:rPr>
          <w:rFonts w:ascii="Comic Sans MS" w:hAnsi="Comic Sans MS" w:cs="HPCCD N+ Stone Sans"/>
          <w:b/>
          <w:bCs/>
        </w:rPr>
        <w:t xml:space="preserve">d) </w:t>
      </w:r>
      <w:r w:rsidRPr="00D838DB">
        <w:rPr>
          <w:rFonts w:ascii="Comic Sans MS" w:hAnsi="Comic Sans MS" w:cs="HPCCD N+ Stone Sans"/>
        </w:rPr>
        <w:t xml:space="preserve">18 </w:t>
      </w:r>
      <w:r w:rsidRPr="008466BF">
        <w:rPr>
          <w:rFonts w:ascii="Comic Sans MS" w:hAnsi="Comic Sans MS" w:cs="HPCCD N+ Stone Sans"/>
        </w:rPr>
        <w:sym w:font="Symbol" w:char="F0B8"/>
      </w:r>
      <w:r w:rsidRPr="00D838DB">
        <w:rPr>
          <w:rFonts w:ascii="Comic Sans MS" w:hAnsi="Comic Sans MS" w:cs="HPCCD N+ Stone Sans"/>
        </w:rPr>
        <w:t xml:space="preserve"> 1 = 1 </w:t>
      </w:r>
      <w:r w:rsidRPr="008466BF">
        <w:rPr>
          <w:rFonts w:ascii="Comic Sans MS" w:hAnsi="Comic Sans MS" w:cs="HPCCD N+ Stone Sans"/>
        </w:rPr>
        <w:sym w:font="Symbol" w:char="F0B8"/>
      </w:r>
      <w:r w:rsidRPr="00D838DB">
        <w:rPr>
          <w:rFonts w:ascii="Comic Sans MS" w:hAnsi="Comic Sans MS" w:cs="HPCCD N+ Stone Sans"/>
        </w:rPr>
        <w:t xml:space="preserve"> 18</w:t>
      </w:r>
      <w:r w:rsidRPr="00D838DB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628A9FC7" w14:textId="3E8DE891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D838DB">
        <w:rPr>
          <w:rFonts w:ascii="Comic Sans MS" w:hAnsi="Comic Sans MS" w:cs="HPCCD N+ Stone Sans"/>
          <w:b/>
          <w:bCs/>
        </w:rPr>
        <w:tab/>
        <w:t xml:space="preserve">e) </w:t>
      </w:r>
      <w:r w:rsidRPr="00D838DB">
        <w:rPr>
          <w:rFonts w:ascii="Comic Sans MS" w:hAnsi="Comic Sans MS" w:cs="HPCCD N+ Stone Sans"/>
        </w:rPr>
        <w:t xml:space="preserve">56 </w:t>
      </w:r>
      <w:r w:rsidRPr="008466BF">
        <w:rPr>
          <w:rFonts w:ascii="Comic Sans MS" w:hAnsi="Comic Sans MS" w:cs="HPCCD N+ Stone Sans"/>
        </w:rPr>
        <w:sym w:font="Symbol" w:char="F0B4"/>
      </w:r>
      <w:r w:rsidRPr="00D838DB">
        <w:rPr>
          <w:rFonts w:ascii="Comic Sans MS" w:hAnsi="Comic Sans MS" w:cs="HPCCD N+ Stone Sans"/>
        </w:rPr>
        <w:t xml:space="preserve"> 0 = 0 </w:t>
      </w:r>
      <w:r w:rsidRPr="008466BF">
        <w:rPr>
          <w:rFonts w:ascii="Comic Sans MS" w:hAnsi="Comic Sans MS" w:cs="HPCCD N+ Stone Sans"/>
        </w:rPr>
        <w:sym w:font="Symbol" w:char="F0B4"/>
      </w:r>
      <w:r w:rsidRPr="00D838DB">
        <w:rPr>
          <w:rFonts w:ascii="Comic Sans MS" w:hAnsi="Comic Sans MS" w:cs="HPCCD N+ Stone Sans"/>
        </w:rPr>
        <w:t xml:space="preserve"> 56 = 0</w:t>
      </w:r>
      <w:r w:rsidRPr="00D838DB">
        <w:rPr>
          <w:rFonts w:ascii="Comic Sans MS" w:hAnsi="Comic Sans MS" w:cs="HPCCD N+ Stone Sans"/>
        </w:rPr>
        <w:tab/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7B207D11" w14:textId="651FDBC3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D838DB">
        <w:rPr>
          <w:rFonts w:ascii="Comic Sans MS" w:hAnsi="Comic Sans MS" w:cs="HPCCD N+ Stone Sans"/>
          <w:b/>
          <w:bCs/>
        </w:rPr>
        <w:t xml:space="preserve">    f)</w:t>
      </w:r>
      <w:r w:rsidRPr="00D838DB">
        <w:rPr>
          <w:rFonts w:ascii="Comic Sans MS" w:hAnsi="Comic Sans MS" w:cs="HPCCD N+ Stone Sans"/>
        </w:rPr>
        <w:t xml:space="preserve"> 45 x 26 = 45 </w:t>
      </w:r>
      <w:proofErr w:type="gramStart"/>
      <w:r w:rsidRPr="00D838DB">
        <w:rPr>
          <w:rFonts w:ascii="Comic Sans MS" w:hAnsi="Comic Sans MS" w:cs="HPCCD N+ Stone Sans"/>
        </w:rPr>
        <w:t>( 20</w:t>
      </w:r>
      <w:proofErr w:type="gramEnd"/>
      <w:r w:rsidRPr="00D838DB">
        <w:rPr>
          <w:rFonts w:ascii="Comic Sans MS" w:hAnsi="Comic Sans MS" w:cs="HPCCD N+ Stone Sans"/>
        </w:rPr>
        <w:t xml:space="preserve"> + 6)      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 xml:space="preserve">____________________________ </w:t>
      </w:r>
    </w:p>
    <w:p w14:paraId="286AE4F8" w14:textId="03E48828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D838DB">
        <w:rPr>
          <w:rFonts w:ascii="Comic Sans MS" w:hAnsi="Comic Sans MS" w:cs="HPCCD N+ Stone Sans"/>
          <w:b/>
          <w:bCs/>
        </w:rPr>
        <w:t xml:space="preserve">    g)</w:t>
      </w:r>
      <w:r w:rsidRPr="00D838DB">
        <w:rPr>
          <w:rFonts w:ascii="Comic Sans MS" w:hAnsi="Comic Sans MS" w:cs="HPCCD N+ Stone Sans"/>
        </w:rPr>
        <w:t xml:space="preserve"> 457 x 1 = 457                   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27DED83C" w14:textId="714808C5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 w:cs="HPCCD N+ Stone Sans"/>
        </w:rPr>
      </w:pPr>
      <w:r w:rsidRPr="00D838DB">
        <w:rPr>
          <w:rFonts w:ascii="Comic Sans MS" w:hAnsi="Comic Sans MS" w:cs="HPCCD N+ Stone Sans"/>
        </w:rPr>
        <w:t xml:space="preserve">      </w:t>
      </w:r>
      <w:r w:rsidRPr="00D838DB">
        <w:rPr>
          <w:rFonts w:ascii="Comic Sans MS" w:hAnsi="Comic Sans MS" w:cs="HPCCD N+ Stone Sans"/>
          <w:b/>
          <w:bCs/>
        </w:rPr>
        <w:t>h)</w:t>
      </w:r>
      <w:r w:rsidRPr="00D838DB">
        <w:rPr>
          <w:rFonts w:ascii="Comic Sans MS" w:hAnsi="Comic Sans MS" w:cs="HPCCD N+ Stone Sans"/>
        </w:rPr>
        <w:t xml:space="preserve">  679 + 0 = 0                     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2B1A3CFB" w14:textId="73856E24" w:rsidR="00C54DED" w:rsidRPr="00D838DB" w:rsidRDefault="00C54DED" w:rsidP="00C54DED">
      <w:pPr>
        <w:pStyle w:val="Default"/>
        <w:tabs>
          <w:tab w:val="num" w:pos="284"/>
          <w:tab w:val="left" w:pos="360"/>
          <w:tab w:val="left" w:pos="4140"/>
          <w:tab w:val="left" w:pos="5040"/>
        </w:tabs>
        <w:spacing w:line="360" w:lineRule="auto"/>
        <w:ind w:left="425" w:hanging="425"/>
        <w:rPr>
          <w:rFonts w:ascii="Comic Sans MS" w:hAnsi="Comic Sans MS"/>
          <w:b/>
          <w:bCs/>
        </w:rPr>
      </w:pPr>
      <w:r w:rsidRPr="00D838DB">
        <w:rPr>
          <w:rFonts w:ascii="Comic Sans MS" w:hAnsi="Comic Sans MS" w:cs="HPCCD N+ Stone Sans"/>
        </w:rPr>
        <w:t xml:space="preserve">      </w:t>
      </w:r>
      <w:r w:rsidRPr="00D838DB">
        <w:rPr>
          <w:rFonts w:ascii="Comic Sans MS" w:hAnsi="Comic Sans MS" w:cs="HPCCD N+ Stone Sans"/>
          <w:b/>
          <w:bCs/>
        </w:rPr>
        <w:t>1)</w:t>
      </w:r>
      <w:r w:rsidRPr="00D838DB">
        <w:rPr>
          <w:rFonts w:ascii="Comic Sans MS" w:hAnsi="Comic Sans MS" w:cs="HPCCD N+ Stone Sans"/>
        </w:rPr>
        <w:t xml:space="preserve"> 0 + 111 = 111                     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28A23217" w14:textId="4EFDDBD1" w:rsidR="00C54DED" w:rsidRPr="00D838DB" w:rsidRDefault="00C54DED" w:rsidP="00C54DED">
      <w:pPr>
        <w:pStyle w:val="CM60"/>
        <w:tabs>
          <w:tab w:val="num" w:pos="284"/>
        </w:tabs>
        <w:spacing w:after="0" w:line="360" w:lineRule="auto"/>
        <w:ind w:left="425" w:hanging="425"/>
        <w:rPr>
          <w:rFonts w:ascii="Comic Sans MS" w:hAnsi="Comic Sans MS" w:cs="HPCCD N+ Stone Sans"/>
        </w:rPr>
      </w:pPr>
      <w:r w:rsidRPr="00D838DB">
        <w:rPr>
          <w:rFonts w:ascii="Arial" w:hAnsi="Arial" w:cs="Arial"/>
          <w:b/>
        </w:rPr>
        <w:t xml:space="preserve">       j)</w:t>
      </w:r>
      <w:r w:rsidRPr="00D838DB">
        <w:rPr>
          <w:rFonts w:ascii="Arial" w:hAnsi="Arial" w:cs="Arial"/>
        </w:rPr>
        <w:t xml:space="preserve"> </w:t>
      </w:r>
      <w:r w:rsidRPr="00D838DB">
        <w:rPr>
          <w:rFonts w:ascii="Arial" w:hAnsi="Arial" w:cs="Arial"/>
          <w:b/>
        </w:rPr>
        <w:t xml:space="preserve">11- 5 – 3 = 3 – 5 – 11         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ab/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</w:p>
    <w:p w14:paraId="71686C14" w14:textId="04BABC23" w:rsidR="00C54DED" w:rsidRPr="00646C1C" w:rsidRDefault="00C54DED" w:rsidP="00C54DED">
      <w:pPr>
        <w:pStyle w:val="CM60"/>
        <w:tabs>
          <w:tab w:val="num" w:pos="284"/>
        </w:tabs>
        <w:spacing w:after="0" w:line="360" w:lineRule="auto"/>
        <w:ind w:left="425" w:hanging="425"/>
        <w:rPr>
          <w:rFonts w:ascii="Comic Sans MS" w:hAnsi="Comic Sans MS" w:cs="Arial"/>
        </w:rPr>
      </w:pPr>
      <w:r w:rsidRPr="00D838DB">
        <w:rPr>
          <w:rFonts w:ascii="Comic Sans MS" w:hAnsi="Comic Sans MS" w:cs="HPCCD N+ Stone Sans"/>
        </w:rPr>
        <w:t xml:space="preserve">      </w:t>
      </w:r>
      <w:r w:rsidRPr="00D838DB">
        <w:rPr>
          <w:rFonts w:ascii="Comic Sans MS" w:hAnsi="Comic Sans MS" w:cs="HPCCD N+ Stone Sans"/>
          <w:b/>
        </w:rPr>
        <w:t xml:space="preserve">h) </w:t>
      </w:r>
      <w:r w:rsidRPr="00D838DB">
        <w:rPr>
          <w:rFonts w:ascii="Comic Sans MS" w:hAnsi="Comic Sans MS" w:cs="HPCCD N+ Stone Sans"/>
        </w:rPr>
        <w:t>12 x 35 = 35 x (10 + 2)</w:t>
      </w:r>
      <w:r w:rsidRPr="00D838DB">
        <w:rPr>
          <w:rFonts w:ascii="Comic Sans MS" w:hAnsi="Comic Sans MS" w:cs="HPCCD N+ Stone Sans"/>
          <w:b/>
        </w:rPr>
        <w:t xml:space="preserve">    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/>
        </w:rPr>
        <w:tab/>
        <w:t xml:space="preserve">    </w:t>
      </w:r>
      <w:r w:rsidRPr="008466BF">
        <w:rPr>
          <w:rFonts w:ascii="Comic Sans MS" w:hAnsi="Comic Sans MS" w:cs="HPCCD N+ Stone Sans"/>
        </w:rPr>
        <w:sym w:font="Wingdings 2" w:char="F0A3"/>
      </w:r>
      <w:r w:rsidRPr="00D838DB">
        <w:rPr>
          <w:rFonts w:ascii="Comic Sans MS" w:hAnsi="Comic Sans MS" w:cs="HPCCD N+ Stone Sans"/>
        </w:rPr>
        <w:tab/>
        <w:t>____________________________</w:t>
      </w:r>
      <w:r w:rsidRPr="00D838DB">
        <w:rPr>
          <w:rFonts w:ascii="Arial" w:hAnsi="Arial" w:cs="Arial"/>
        </w:rPr>
        <w:br w:type="page"/>
      </w:r>
      <w:r w:rsidR="00D838DB">
        <w:rPr>
          <w:noProof/>
        </w:rPr>
        <w:lastRenderedPageBreak/>
        <w:pict w14:anchorId="50D7CD27">
          <v:shape id="_x0000_s1130" type="#_x0000_t75" alt="" href="http://images.google.ca/imgres?imgurl=http://www.scumdoctor.com/images/What-Mental-Illness-Did-Howard-Hughes-Have.jpg&amp;imgrefurl=http://www.scumdoctor.com/French/disease-prevention/mental-illness/What-Mental-Illness-Did-Howard-Hughes-Have.html&amp;usg=__Afx5QgsfpZo5YGjucUdxzy4UEpc=&amp;h=378&amp;w=400&amp;sz=15&amp;hl=fr&amp;start=33&amp;tbnid=2of3wZr7w2J13M:&amp;tbnh=117&amp;tbnw=124&amp;prev=/images%3Fq%3Dmental%26gbv%3D2%26ndsp%3D21%26hl%3Dfr%26sa%3DN%26start%3D21" style="position:absolute;left:0;text-align:left;margin-left:-45pt;margin-top:-11.15pt;width:54pt;height:63pt;z-index:-8" wrapcoords="-174 0 -174 21415 21600 21415 21600 0 -174 0" o:button="t">
            <v:imagedata r:id="rId29" o:title="What-Mental-Illness-Did-Howard-Hughes-Have"/>
            <w10:wrap type="tight"/>
          </v:shape>
        </w:pict>
      </w:r>
      <w:r w:rsidRPr="00D838DB">
        <w:rPr>
          <w:rFonts w:ascii="Comic Sans MS" w:hAnsi="Comic Sans MS" w:cs="Arial"/>
          <w:b/>
          <w:bCs/>
        </w:rPr>
        <w:t>2.</w:t>
      </w:r>
      <w:r w:rsidRPr="00D838DB">
        <w:rPr>
          <w:rFonts w:ascii="Comic Sans MS" w:hAnsi="Comic Sans MS" w:cs="Arial"/>
        </w:rPr>
        <w:t xml:space="preserve"> </w:t>
      </w:r>
      <w:r w:rsidRPr="00D838DB">
        <w:rPr>
          <w:rFonts w:ascii="Comic Sans MS" w:hAnsi="Comic Sans MS" w:cs="Arial"/>
        </w:rPr>
        <w:tab/>
      </w:r>
      <w:r w:rsidRPr="00646C1C">
        <w:rPr>
          <w:rFonts w:ascii="Comic Sans MS" w:hAnsi="Comic Sans MS" w:cs="Arial"/>
        </w:rPr>
        <w:t xml:space="preserve">Calcule mentalement le résultat de chaque opération. </w:t>
      </w:r>
    </w:p>
    <w:p w14:paraId="4E071F4B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a)</w:t>
      </w:r>
      <w:r>
        <w:rPr>
          <w:rFonts w:ascii="Comic Sans MS" w:hAnsi="Comic Sans MS" w:cs="Arial"/>
          <w:lang w:val="pt-BR"/>
        </w:rPr>
        <w:t xml:space="preserve"> 25 x 25 × 4 x 4 = 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 xml:space="preserve">                </w:t>
      </w:r>
      <w:r w:rsidRPr="00646C1C">
        <w:rPr>
          <w:rFonts w:ascii="Comic Sans MS" w:hAnsi="Comic Sans MS" w:cs="Arial"/>
          <w:b/>
          <w:bCs/>
          <w:lang w:val="pt-BR"/>
        </w:rPr>
        <w:t>b)</w:t>
      </w:r>
      <w:r w:rsidRPr="00646C1C">
        <w:rPr>
          <w:rFonts w:ascii="Comic Sans MS" w:hAnsi="Comic Sans MS" w:cs="Arial"/>
          <w:lang w:val="pt-BR"/>
        </w:rPr>
        <w:t xml:space="preserve"> 32 ÷ 8 </w:t>
      </w:r>
      <w:r>
        <w:rPr>
          <w:rFonts w:ascii="Comic Sans MS" w:hAnsi="Comic Sans MS" w:cs="Arial"/>
          <w:lang w:val="pt-BR"/>
        </w:rPr>
        <w:t xml:space="preserve">x 1 </w:t>
      </w:r>
      <w:r w:rsidRPr="00646C1C">
        <w:rPr>
          <w:rFonts w:ascii="Comic Sans MS" w:hAnsi="Comic Sans MS" w:cs="Arial"/>
          <w:lang w:val="pt-BR"/>
        </w:rPr>
        <w:t xml:space="preserve">= 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02486CF9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c)</w:t>
      </w:r>
      <w:r>
        <w:rPr>
          <w:rFonts w:ascii="Comic Sans MS" w:hAnsi="Comic Sans MS" w:cs="Arial"/>
          <w:lang w:val="pt-BR"/>
        </w:rPr>
        <w:t xml:space="preserve"> 9 x 2 × 5 x 100 = __________</w:t>
      </w:r>
      <w:r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ab/>
        <w:t xml:space="preserve">      </w:t>
      </w:r>
      <w:r w:rsidRPr="00646C1C">
        <w:rPr>
          <w:rFonts w:ascii="Comic Sans MS" w:hAnsi="Comic Sans MS" w:cs="Arial"/>
          <w:b/>
          <w:bCs/>
          <w:lang w:val="pt-BR"/>
        </w:rPr>
        <w:t>d)</w:t>
      </w:r>
      <w:r w:rsidRPr="00646C1C">
        <w:rPr>
          <w:rFonts w:ascii="Comic Sans MS" w:hAnsi="Comic Sans MS" w:cs="Arial"/>
          <w:lang w:val="pt-BR"/>
        </w:rPr>
        <w:t xml:space="preserve"> 10 × 7</w:t>
      </w:r>
      <w:r>
        <w:rPr>
          <w:rFonts w:ascii="Comic Sans MS" w:hAnsi="Comic Sans MS" w:cs="Arial"/>
          <w:lang w:val="pt-BR"/>
        </w:rPr>
        <w:t xml:space="preserve"> </w:t>
      </w:r>
      <w:r w:rsidRPr="00925153">
        <w:rPr>
          <w:rFonts w:ascii="Comic Sans MS" w:hAnsi="Comic Sans MS" w:cs="Arial"/>
          <w:b/>
          <w:lang w:val="pt-BR"/>
        </w:rPr>
        <w:t xml:space="preserve">÷ </w:t>
      </w:r>
      <w:r>
        <w:rPr>
          <w:rFonts w:ascii="Comic Sans MS" w:hAnsi="Comic Sans MS" w:cs="Arial"/>
          <w:lang w:val="pt-BR"/>
        </w:rPr>
        <w:t xml:space="preserve">1 </w:t>
      </w:r>
      <w:r w:rsidRPr="00646C1C">
        <w:rPr>
          <w:rFonts w:ascii="Comic Sans MS" w:hAnsi="Comic Sans MS" w:cs="Arial"/>
          <w:lang w:val="pt-BR"/>
        </w:rPr>
        <w:t xml:space="preserve">= 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2F892F13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e)</w:t>
      </w:r>
      <w:r w:rsidRPr="00646C1C">
        <w:rPr>
          <w:rFonts w:ascii="Comic Sans MS" w:hAnsi="Comic Sans MS" w:cs="Arial"/>
          <w:lang w:val="pt-BR"/>
        </w:rPr>
        <w:t xml:space="preserve"> 360 ÷ 10</w:t>
      </w:r>
      <w:r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lang w:val="pt-BR"/>
        </w:rPr>
        <w:t>÷</w:t>
      </w:r>
      <w:r>
        <w:rPr>
          <w:rFonts w:ascii="Comic Sans MS" w:hAnsi="Comic Sans MS" w:cs="Arial"/>
          <w:lang w:val="pt-BR"/>
        </w:rPr>
        <w:t xml:space="preserve"> 6= 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  <w:t xml:space="preserve">           </w:t>
      </w:r>
      <w:r w:rsidRPr="00646C1C">
        <w:rPr>
          <w:rFonts w:ascii="Comic Sans MS" w:hAnsi="Comic Sans MS" w:cs="Arial"/>
          <w:b/>
          <w:bCs/>
          <w:lang w:val="pt-BR"/>
        </w:rPr>
        <w:t>f)</w:t>
      </w:r>
      <w:r w:rsidRPr="00646C1C">
        <w:rPr>
          <w:rFonts w:ascii="Comic Sans MS" w:hAnsi="Comic Sans MS" w:cs="Arial"/>
          <w:lang w:val="pt-BR"/>
        </w:rPr>
        <w:t xml:space="preserve"> 1000 ÷ 1000</w:t>
      </w:r>
      <w:r>
        <w:rPr>
          <w:rFonts w:ascii="Comic Sans MS" w:hAnsi="Comic Sans MS" w:cs="Arial"/>
          <w:lang w:val="pt-BR"/>
        </w:rPr>
        <w:t xml:space="preserve"> =</w:t>
      </w:r>
      <w:r>
        <w:rPr>
          <w:rFonts w:ascii="Comic Sans MS" w:hAnsi="Comic Sans MS" w:cs="Arial"/>
          <w:lang w:val="pt-BR"/>
        </w:rPr>
        <w:tab/>
        <w:t>______</w:t>
      </w:r>
    </w:p>
    <w:p w14:paraId="3CDFC299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g)</w:t>
      </w:r>
      <w:r>
        <w:rPr>
          <w:rFonts w:ascii="Comic Sans MS" w:hAnsi="Comic Sans MS" w:cs="Arial"/>
          <w:lang w:val="pt-BR"/>
        </w:rPr>
        <w:t xml:space="preserve"> 87 + 58 + = 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 xml:space="preserve">                    </w:t>
      </w:r>
      <w:r w:rsidRPr="00646C1C"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b/>
          <w:bCs/>
          <w:lang w:val="pt-BR"/>
        </w:rPr>
        <w:t>h)</w:t>
      </w:r>
      <w:r w:rsidRPr="00646C1C">
        <w:rPr>
          <w:rFonts w:ascii="Comic Sans MS" w:hAnsi="Comic Sans MS" w:cs="Arial"/>
          <w:lang w:val="pt-BR"/>
        </w:rPr>
        <w:t xml:space="preserve"> 1 </w:t>
      </w:r>
      <w:r>
        <w:rPr>
          <w:rFonts w:ascii="Comic Sans MS" w:hAnsi="Comic Sans MS" w:cs="Arial"/>
          <w:lang w:val="pt-BR"/>
        </w:rPr>
        <w:t>-</w:t>
      </w:r>
      <w:r w:rsidRPr="00646C1C">
        <w:rPr>
          <w:rFonts w:ascii="Comic Sans MS" w:hAnsi="Comic Sans MS" w:cs="Arial"/>
          <w:lang w:val="pt-BR"/>
        </w:rPr>
        <w:t xml:space="preserve"> 1 = 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6F393821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i)</w:t>
      </w:r>
      <w:r>
        <w:rPr>
          <w:rFonts w:ascii="Comic Sans MS" w:hAnsi="Comic Sans MS" w:cs="Arial"/>
          <w:lang w:val="pt-BR"/>
        </w:rPr>
        <w:t xml:space="preserve"> 6 × 6 =</w:t>
      </w:r>
      <w:r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  <w:t xml:space="preserve">                     </w:t>
      </w:r>
      <w:r w:rsidRPr="00646C1C">
        <w:rPr>
          <w:rFonts w:ascii="Comic Sans MS" w:hAnsi="Comic Sans MS" w:cs="Arial"/>
          <w:b/>
          <w:bCs/>
          <w:lang w:val="pt-BR"/>
        </w:rPr>
        <w:t>j)</w:t>
      </w:r>
      <w:r w:rsidRPr="00646C1C">
        <w:rPr>
          <w:rFonts w:ascii="Comic Sans MS" w:hAnsi="Comic Sans MS" w:cs="Arial"/>
          <w:lang w:val="pt-BR"/>
        </w:rPr>
        <w:t xml:space="preserve"> 5 × 8 = 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012B2DF2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k)</w:t>
      </w:r>
      <w:r>
        <w:rPr>
          <w:rFonts w:ascii="Comic Sans MS" w:hAnsi="Comic Sans MS" w:cs="Arial"/>
          <w:lang w:val="pt-BR"/>
        </w:rPr>
        <w:t xml:space="preserve"> 27 ÷ 3 = 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 xml:space="preserve">                    </w:t>
      </w:r>
      <w:r w:rsidRPr="00646C1C"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b/>
          <w:bCs/>
          <w:lang w:val="pt-BR"/>
        </w:rPr>
        <w:t>l)</w:t>
      </w:r>
      <w:r w:rsidRPr="00646C1C">
        <w:rPr>
          <w:rFonts w:ascii="Comic Sans MS" w:hAnsi="Comic Sans MS" w:cs="Arial"/>
          <w:lang w:val="pt-BR"/>
        </w:rPr>
        <w:t xml:space="preserve"> 3 × 7 =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708E5C60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m)</w:t>
      </w:r>
      <w:r>
        <w:rPr>
          <w:rFonts w:ascii="Comic Sans MS" w:hAnsi="Comic Sans MS" w:cs="Arial"/>
          <w:lang w:val="pt-BR"/>
        </w:rPr>
        <w:t xml:space="preserve"> 35 ÷ 5 = 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 xml:space="preserve">                   </w:t>
      </w:r>
      <w:r w:rsidRPr="00646C1C"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b/>
          <w:bCs/>
          <w:lang w:val="pt-BR"/>
        </w:rPr>
        <w:t>n)</w:t>
      </w:r>
      <w:r w:rsidRPr="00646C1C"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lang w:val="es-ES"/>
        </w:rPr>
        <w:t xml:space="preserve">100 ÷ 10 = </w:t>
      </w:r>
      <w:r w:rsidRPr="00646C1C">
        <w:rPr>
          <w:rFonts w:ascii="Comic Sans MS" w:hAnsi="Comic Sans MS" w:cs="Arial"/>
          <w:lang w:val="pt-BR"/>
        </w:rPr>
        <w:t>__________</w:t>
      </w:r>
    </w:p>
    <w:p w14:paraId="207AC950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o)</w:t>
      </w:r>
      <w:r w:rsidRPr="00646C1C">
        <w:rPr>
          <w:rFonts w:ascii="Comic Sans MS" w:hAnsi="Comic Sans MS" w:cs="Arial"/>
          <w:lang w:val="pt-BR"/>
        </w:rPr>
        <w:t xml:space="preserve"> 18 ÷ 1</w:t>
      </w:r>
      <w:r>
        <w:rPr>
          <w:rFonts w:ascii="Comic Sans MS" w:hAnsi="Comic Sans MS" w:cs="Arial"/>
          <w:lang w:val="pt-BR"/>
        </w:rPr>
        <w:t xml:space="preserve"> =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</w:r>
      <w:r>
        <w:rPr>
          <w:rFonts w:ascii="Comic Sans MS" w:hAnsi="Comic Sans MS" w:cs="Arial"/>
          <w:lang w:val="pt-BR"/>
        </w:rPr>
        <w:t xml:space="preserve">                   </w:t>
      </w:r>
      <w:r w:rsidRPr="00646C1C"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b/>
          <w:bCs/>
          <w:lang w:val="pt-BR"/>
        </w:rPr>
        <w:t>p)</w:t>
      </w:r>
      <w:r w:rsidRPr="00646C1C">
        <w:rPr>
          <w:rFonts w:ascii="Comic Sans MS" w:hAnsi="Comic Sans MS" w:cs="Arial"/>
          <w:lang w:val="pt-BR"/>
        </w:rPr>
        <w:t xml:space="preserve"> 5 × 0 = 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2189B970" w14:textId="77777777" w:rsidR="00C54DED" w:rsidRPr="00646C1C" w:rsidRDefault="00C54DED" w:rsidP="00C54DED">
      <w:pPr>
        <w:pStyle w:val="CM54"/>
        <w:spacing w:after="0" w:line="360" w:lineRule="auto"/>
        <w:ind w:left="540" w:hanging="180"/>
        <w:rPr>
          <w:rFonts w:ascii="Comic Sans MS" w:hAnsi="Comic Sans MS" w:cs="Arial"/>
          <w:lang w:val="pt-BR"/>
        </w:rPr>
      </w:pPr>
      <w:r w:rsidRPr="00646C1C">
        <w:rPr>
          <w:rFonts w:ascii="Comic Sans MS" w:hAnsi="Comic Sans MS" w:cs="Arial"/>
          <w:b/>
          <w:bCs/>
          <w:lang w:val="pt-BR"/>
        </w:rPr>
        <w:t>q)</w:t>
      </w:r>
      <w:r>
        <w:rPr>
          <w:rFonts w:ascii="Comic Sans MS" w:hAnsi="Comic Sans MS" w:cs="Arial"/>
          <w:lang w:val="pt-BR"/>
        </w:rPr>
        <w:t xml:space="preserve"> </w:t>
      </w:r>
      <w:r w:rsidRPr="00646C1C">
        <w:rPr>
          <w:rFonts w:ascii="Comic Sans MS" w:hAnsi="Comic Sans MS" w:cs="Arial"/>
          <w:lang w:val="es-ES"/>
        </w:rPr>
        <w:t>10 × 100</w:t>
      </w:r>
      <w:r>
        <w:rPr>
          <w:rFonts w:ascii="Comic Sans MS" w:hAnsi="Comic Sans MS" w:cs="Arial"/>
          <w:lang w:val="es-ES"/>
        </w:rPr>
        <w:t xml:space="preserve"> =</w:t>
      </w:r>
      <w:r w:rsidRPr="00646C1C">
        <w:rPr>
          <w:rFonts w:ascii="Comic Sans MS" w:hAnsi="Comic Sans MS" w:cs="Arial"/>
          <w:lang w:val="pt-BR"/>
        </w:rPr>
        <w:t>__________</w:t>
      </w:r>
      <w:r w:rsidRPr="00646C1C">
        <w:rPr>
          <w:rFonts w:ascii="Comic Sans MS" w:hAnsi="Comic Sans MS" w:cs="Arial"/>
          <w:lang w:val="pt-BR"/>
        </w:rPr>
        <w:tab/>
      </w:r>
      <w:r w:rsidRPr="00646C1C">
        <w:rPr>
          <w:rFonts w:ascii="Comic Sans MS" w:hAnsi="Comic Sans MS" w:cs="Arial"/>
          <w:lang w:val="pt-BR"/>
        </w:rPr>
        <w:tab/>
        <w:t xml:space="preserve">                    </w:t>
      </w:r>
      <w:r w:rsidRPr="00646C1C">
        <w:rPr>
          <w:rFonts w:ascii="Comic Sans MS" w:hAnsi="Comic Sans MS" w:cs="Arial"/>
          <w:b/>
          <w:bCs/>
          <w:lang w:val="pt-BR"/>
        </w:rPr>
        <w:t>r)</w:t>
      </w:r>
      <w:r w:rsidRPr="00646C1C">
        <w:rPr>
          <w:rFonts w:ascii="Comic Sans MS" w:hAnsi="Comic Sans MS" w:cs="Arial"/>
          <w:lang w:val="pt-BR"/>
        </w:rPr>
        <w:t xml:space="preserve"> 90 ÷ 10 =</w:t>
      </w:r>
      <w:r w:rsidRPr="00646C1C">
        <w:rPr>
          <w:rFonts w:ascii="Comic Sans MS" w:hAnsi="Comic Sans MS" w:cs="Arial"/>
          <w:lang w:val="pt-BR"/>
        </w:rPr>
        <w:tab/>
        <w:t>__________</w:t>
      </w:r>
    </w:p>
    <w:p w14:paraId="3B9BBA15" w14:textId="77777777" w:rsidR="00C54DED" w:rsidRPr="00646C1C" w:rsidRDefault="00C54DED" w:rsidP="00C54DED">
      <w:pPr>
        <w:pStyle w:val="Default"/>
        <w:rPr>
          <w:lang w:val="pt-BR"/>
        </w:rPr>
      </w:pPr>
    </w:p>
    <w:p w14:paraId="603E7A8A" w14:textId="77777777" w:rsidR="00C54DED" w:rsidRPr="00A03A33" w:rsidRDefault="00C54DED" w:rsidP="00C54DED">
      <w:pPr>
        <w:pStyle w:val="CM60"/>
        <w:spacing w:after="0" w:line="360" w:lineRule="auto"/>
        <w:rPr>
          <w:rFonts w:ascii="Comic Sans MS" w:hAnsi="Comic Sans MS" w:cs="Arial"/>
        </w:rPr>
      </w:pPr>
      <w:r>
        <w:rPr>
          <w:rFonts w:ascii="Comic Sans MS" w:hAnsi="Comic Sans MS" w:cs="Arial"/>
          <w:b/>
          <w:bCs/>
          <w:lang w:val="es-ES"/>
        </w:rPr>
        <w:t>3</w:t>
      </w:r>
      <w:r w:rsidRPr="00A03A33">
        <w:rPr>
          <w:rFonts w:ascii="Comic Sans MS" w:hAnsi="Comic Sans MS" w:cs="Arial"/>
          <w:b/>
          <w:bCs/>
          <w:lang w:val="es-ES"/>
        </w:rPr>
        <w:t>.</w:t>
      </w:r>
      <w:r w:rsidRPr="00A03A33">
        <w:rPr>
          <w:rFonts w:ascii="Comic Sans MS" w:hAnsi="Comic Sans MS" w:cs="Arial"/>
          <w:lang w:val="es-ES"/>
        </w:rPr>
        <w:t xml:space="preserve">  </w:t>
      </w:r>
      <w:r w:rsidRPr="00A03A33">
        <w:rPr>
          <w:rFonts w:ascii="Comic Sans MS" w:hAnsi="Comic Sans MS" w:cs="Arial"/>
        </w:rPr>
        <w:t xml:space="preserve">Calcule mentalement le résultat de chaque opération. </w:t>
      </w:r>
    </w:p>
    <w:p w14:paraId="57EFE1D7" w14:textId="77777777" w:rsidR="00C54DED" w:rsidRPr="00A03A33" w:rsidRDefault="00C54DED" w:rsidP="00C54DED">
      <w:pPr>
        <w:pStyle w:val="CM54"/>
        <w:tabs>
          <w:tab w:val="left" w:pos="1980"/>
          <w:tab w:val="left" w:pos="4140"/>
          <w:tab w:val="left" w:pos="6120"/>
        </w:tabs>
        <w:spacing w:after="0" w:line="360" w:lineRule="auto"/>
        <w:ind w:left="539" w:hanging="179"/>
        <w:rPr>
          <w:rFonts w:ascii="Comic Sans MS" w:hAnsi="Comic Sans MS" w:cs="Arial"/>
        </w:rPr>
      </w:pPr>
      <w:proofErr w:type="gramStart"/>
      <w:r w:rsidRPr="00A03A33">
        <w:rPr>
          <w:rFonts w:ascii="Comic Sans MS" w:hAnsi="Comic Sans MS" w:cs="Arial"/>
          <w:b/>
          <w:bCs/>
        </w:rPr>
        <w:t>a</w:t>
      </w:r>
      <w:proofErr w:type="gramEnd"/>
      <w:r w:rsidRPr="00A03A33">
        <w:rPr>
          <w:rFonts w:ascii="Comic Sans MS" w:hAnsi="Comic Sans MS" w:cs="Arial"/>
          <w:b/>
          <w:bCs/>
        </w:rPr>
        <w:t>)</w:t>
      </w:r>
      <w:r w:rsidRPr="00A03A33">
        <w:rPr>
          <w:rFonts w:ascii="Comic Sans MS" w:hAnsi="Comic Sans MS" w:cs="Arial"/>
        </w:rPr>
        <w:t xml:space="preserve"> 50 × 4000 = </w:t>
      </w:r>
      <w:r w:rsidRPr="00A03A33">
        <w:rPr>
          <w:rFonts w:ascii="Comic Sans MS" w:hAnsi="Comic Sans MS" w:cs="Arial"/>
          <w:lang w:val="pt-BR"/>
        </w:rPr>
        <w:t>__________</w:t>
      </w:r>
      <w:r w:rsidRPr="00A03A33">
        <w:rPr>
          <w:rFonts w:ascii="Comic Sans MS" w:hAnsi="Comic Sans MS" w:cs="Arial"/>
          <w:lang w:val="pt-BR"/>
        </w:rPr>
        <w:tab/>
      </w:r>
      <w:r w:rsidRPr="00A03A33">
        <w:rPr>
          <w:rFonts w:ascii="Comic Sans MS" w:hAnsi="Comic Sans MS" w:cs="Arial"/>
          <w:b/>
          <w:bCs/>
        </w:rPr>
        <w:t>b)</w:t>
      </w:r>
      <w:r w:rsidRPr="00A03A33">
        <w:rPr>
          <w:rFonts w:ascii="Comic Sans MS" w:hAnsi="Comic Sans MS" w:cs="Arial"/>
        </w:rPr>
        <w:t xml:space="preserve"> 300 ÷ 100 =</w:t>
      </w:r>
      <w:r w:rsidRPr="00A03A33">
        <w:rPr>
          <w:rFonts w:ascii="Comic Sans MS" w:hAnsi="Comic Sans MS" w:cs="Arial"/>
        </w:rPr>
        <w:tab/>
      </w:r>
      <w:r w:rsidRPr="00A03A33">
        <w:rPr>
          <w:rFonts w:ascii="Comic Sans MS" w:hAnsi="Comic Sans MS" w:cs="Arial"/>
          <w:lang w:val="pt-BR"/>
        </w:rPr>
        <w:t>__________</w:t>
      </w:r>
    </w:p>
    <w:p w14:paraId="28B7C98D" w14:textId="77777777" w:rsidR="00C54DED" w:rsidRPr="00A03A33" w:rsidRDefault="00C54DED" w:rsidP="00C54DED">
      <w:pPr>
        <w:pStyle w:val="CM54"/>
        <w:tabs>
          <w:tab w:val="left" w:pos="1980"/>
          <w:tab w:val="left" w:pos="4140"/>
          <w:tab w:val="left" w:pos="6120"/>
        </w:tabs>
        <w:spacing w:after="0" w:line="360" w:lineRule="auto"/>
        <w:ind w:left="539" w:hanging="179"/>
        <w:rPr>
          <w:rFonts w:ascii="Comic Sans MS" w:hAnsi="Comic Sans MS" w:cs="Arial"/>
        </w:rPr>
      </w:pPr>
      <w:r w:rsidRPr="00A03A33">
        <w:rPr>
          <w:rFonts w:ascii="Comic Sans MS" w:hAnsi="Comic Sans MS" w:cs="Arial"/>
          <w:b/>
          <w:bCs/>
        </w:rPr>
        <w:t>c)</w:t>
      </w:r>
      <w:r w:rsidRPr="00A03A33">
        <w:rPr>
          <w:rFonts w:ascii="Comic Sans MS" w:hAnsi="Comic Sans MS" w:cs="Arial"/>
        </w:rPr>
        <w:t xml:space="preserve"> 30 × 400 = </w:t>
      </w:r>
      <w:r w:rsidRPr="00A03A33">
        <w:rPr>
          <w:rFonts w:ascii="Comic Sans MS" w:hAnsi="Comic Sans MS" w:cs="Arial"/>
        </w:rPr>
        <w:tab/>
      </w:r>
      <w:r w:rsidRPr="00A03A33">
        <w:rPr>
          <w:rFonts w:ascii="Comic Sans MS" w:hAnsi="Comic Sans MS" w:cs="Arial"/>
          <w:lang w:val="pt-BR"/>
        </w:rPr>
        <w:t>__________</w:t>
      </w:r>
      <w:r w:rsidRPr="00A03A33">
        <w:rPr>
          <w:rFonts w:ascii="Comic Sans MS" w:hAnsi="Comic Sans MS" w:cs="Arial"/>
          <w:lang w:val="pt-BR"/>
        </w:rPr>
        <w:tab/>
      </w:r>
      <w:r w:rsidRPr="00A03A33">
        <w:rPr>
          <w:rFonts w:ascii="Comic Sans MS" w:hAnsi="Comic Sans MS" w:cs="Arial"/>
          <w:b/>
          <w:bCs/>
        </w:rPr>
        <w:t>d)</w:t>
      </w:r>
      <w:r w:rsidRPr="00A03A33">
        <w:rPr>
          <w:rFonts w:ascii="Comic Sans MS" w:hAnsi="Comic Sans MS" w:cs="Arial"/>
        </w:rPr>
        <w:t xml:space="preserve"> 100 ÷ 20 =</w:t>
      </w:r>
      <w:r w:rsidRPr="00A03A33">
        <w:rPr>
          <w:rFonts w:ascii="Comic Sans MS" w:hAnsi="Comic Sans MS" w:cs="Arial"/>
        </w:rPr>
        <w:tab/>
      </w:r>
      <w:r w:rsidRPr="00A03A33">
        <w:rPr>
          <w:rFonts w:ascii="Comic Sans MS" w:hAnsi="Comic Sans MS" w:cs="Arial"/>
          <w:lang w:val="pt-BR"/>
        </w:rPr>
        <w:t>__________</w:t>
      </w:r>
    </w:p>
    <w:p w14:paraId="2DBBF4E6" w14:textId="77777777" w:rsidR="00C54DED" w:rsidRPr="00A03A33" w:rsidRDefault="00C54DED" w:rsidP="00C54DED">
      <w:pPr>
        <w:pStyle w:val="CM54"/>
        <w:tabs>
          <w:tab w:val="left" w:pos="1980"/>
          <w:tab w:val="left" w:pos="4140"/>
          <w:tab w:val="left" w:pos="6120"/>
        </w:tabs>
        <w:spacing w:after="0" w:line="360" w:lineRule="auto"/>
        <w:ind w:left="539" w:hanging="179"/>
        <w:rPr>
          <w:rFonts w:ascii="Comic Sans MS" w:hAnsi="Comic Sans MS" w:cs="Arial"/>
        </w:rPr>
      </w:pPr>
      <w:r w:rsidRPr="00A03A33">
        <w:rPr>
          <w:rFonts w:ascii="Comic Sans MS" w:hAnsi="Comic Sans MS" w:cs="Arial"/>
          <w:b/>
          <w:bCs/>
        </w:rPr>
        <w:t>e)</w:t>
      </w:r>
      <w:r w:rsidRPr="00A03A33">
        <w:rPr>
          <w:rFonts w:ascii="Comic Sans MS" w:hAnsi="Comic Sans MS" w:cs="Arial"/>
        </w:rPr>
        <w:t xml:space="preserve"> 2400 × 800 = </w:t>
      </w:r>
      <w:r w:rsidRPr="00A03A33">
        <w:rPr>
          <w:rFonts w:ascii="Comic Sans MS" w:hAnsi="Comic Sans MS" w:cs="Arial"/>
          <w:lang w:val="pt-BR"/>
        </w:rPr>
        <w:t>__________</w:t>
      </w:r>
      <w:r w:rsidRPr="00A03A33">
        <w:rPr>
          <w:rFonts w:ascii="Comic Sans MS" w:hAnsi="Comic Sans MS" w:cs="Arial"/>
          <w:b/>
          <w:bCs/>
          <w:lang w:val="pt-BR"/>
        </w:rPr>
        <w:tab/>
      </w:r>
      <w:r w:rsidRPr="00A03A33">
        <w:rPr>
          <w:rFonts w:ascii="Comic Sans MS" w:hAnsi="Comic Sans MS" w:cs="Arial"/>
          <w:b/>
          <w:bCs/>
        </w:rPr>
        <w:t>f)</w:t>
      </w:r>
      <w:r w:rsidRPr="00A03A33">
        <w:rPr>
          <w:rFonts w:ascii="Comic Sans MS" w:hAnsi="Comic Sans MS" w:cs="Arial"/>
        </w:rPr>
        <w:t xml:space="preserve"> 600 ÷ 20 =</w:t>
      </w:r>
      <w:r w:rsidRPr="00A03A33">
        <w:rPr>
          <w:rFonts w:ascii="Comic Sans MS" w:hAnsi="Comic Sans MS" w:cs="Arial"/>
        </w:rPr>
        <w:tab/>
      </w:r>
      <w:r w:rsidRPr="00A03A33">
        <w:rPr>
          <w:rFonts w:ascii="Comic Sans MS" w:hAnsi="Comic Sans MS" w:cs="Arial"/>
          <w:lang w:val="pt-BR"/>
        </w:rPr>
        <w:t>__________</w:t>
      </w:r>
    </w:p>
    <w:p w14:paraId="1EAEEAC2" w14:textId="77777777" w:rsidR="00C54DED" w:rsidRPr="00A03A33" w:rsidRDefault="00C54DED" w:rsidP="00C54DED">
      <w:pPr>
        <w:pStyle w:val="CM54"/>
        <w:tabs>
          <w:tab w:val="left" w:pos="1980"/>
          <w:tab w:val="left" w:pos="4140"/>
          <w:tab w:val="left" w:pos="6120"/>
        </w:tabs>
        <w:spacing w:after="0" w:line="360" w:lineRule="auto"/>
        <w:ind w:left="539" w:hanging="179"/>
        <w:rPr>
          <w:rFonts w:ascii="Comic Sans MS" w:hAnsi="Comic Sans MS" w:cs="Arial"/>
          <w:lang w:val="pt-BR"/>
        </w:rPr>
      </w:pPr>
      <w:r w:rsidRPr="00A03A33">
        <w:rPr>
          <w:rFonts w:ascii="Comic Sans MS" w:hAnsi="Comic Sans MS" w:cs="Arial"/>
          <w:b/>
          <w:bCs/>
        </w:rPr>
        <w:t>g)</w:t>
      </w:r>
      <w:r w:rsidRPr="00A03A33">
        <w:rPr>
          <w:rFonts w:ascii="Comic Sans MS" w:hAnsi="Comic Sans MS" w:cs="Arial"/>
        </w:rPr>
        <w:t xml:space="preserve"> 60 × 1100 = </w:t>
      </w:r>
      <w:r w:rsidRPr="00A03A33">
        <w:rPr>
          <w:rFonts w:ascii="Comic Sans MS" w:hAnsi="Comic Sans MS" w:cs="Arial"/>
          <w:lang w:val="pt-BR"/>
        </w:rPr>
        <w:t>__________</w:t>
      </w:r>
      <w:r w:rsidRPr="00A03A33">
        <w:rPr>
          <w:rFonts w:ascii="Comic Sans MS" w:hAnsi="Comic Sans MS" w:cs="Arial"/>
          <w:lang w:val="pt-BR"/>
        </w:rPr>
        <w:tab/>
      </w:r>
      <w:r w:rsidRPr="00A03A33">
        <w:rPr>
          <w:rFonts w:ascii="Comic Sans MS" w:hAnsi="Comic Sans MS" w:cs="Arial"/>
          <w:b/>
          <w:bCs/>
        </w:rPr>
        <w:t>h)</w:t>
      </w:r>
      <w:r w:rsidRPr="00A03A33">
        <w:rPr>
          <w:rFonts w:ascii="Comic Sans MS" w:hAnsi="Comic Sans MS" w:cs="Arial"/>
        </w:rPr>
        <w:t xml:space="preserve"> 800 ÷ 400 =</w:t>
      </w:r>
      <w:r w:rsidRPr="00A03A33">
        <w:rPr>
          <w:rFonts w:ascii="Comic Sans MS" w:hAnsi="Comic Sans MS" w:cs="Arial"/>
        </w:rPr>
        <w:tab/>
      </w:r>
      <w:r w:rsidRPr="00A03A33">
        <w:rPr>
          <w:rFonts w:ascii="Comic Sans MS" w:hAnsi="Comic Sans MS" w:cs="Arial"/>
          <w:lang w:val="pt-BR"/>
        </w:rPr>
        <w:t>__________</w:t>
      </w:r>
    </w:p>
    <w:p w14:paraId="7CAB0DB2" w14:textId="77777777" w:rsidR="00C54DED" w:rsidRPr="000D743A" w:rsidRDefault="00C54DED" w:rsidP="00C54DED">
      <w:pPr>
        <w:pStyle w:val="CM60"/>
        <w:spacing w:after="0"/>
        <w:rPr>
          <w:rFonts w:ascii="Arial" w:hAnsi="Arial" w:cs="Arial"/>
        </w:rPr>
      </w:pPr>
      <w:r w:rsidRPr="000D743A">
        <w:rPr>
          <w:rFonts w:ascii="Arial" w:hAnsi="Arial" w:cs="Arial"/>
        </w:rPr>
        <w:tab/>
      </w:r>
    </w:p>
    <w:p w14:paraId="493971C8" w14:textId="77777777" w:rsidR="00C54DED" w:rsidRPr="00A03A33" w:rsidRDefault="00C54DED" w:rsidP="00C54DED">
      <w:pPr>
        <w:pStyle w:val="CM60"/>
        <w:spacing w:after="0" w:line="360" w:lineRule="auto"/>
        <w:rPr>
          <w:rFonts w:ascii="Comic Sans MS" w:hAnsi="Comic Sans MS" w:cs="Arial"/>
        </w:rPr>
      </w:pPr>
      <w:r>
        <w:rPr>
          <w:rFonts w:ascii="Comic Sans MS" w:hAnsi="Comic Sans MS" w:cs="Arial"/>
          <w:b/>
          <w:bCs/>
        </w:rPr>
        <w:t>4</w:t>
      </w:r>
      <w:r w:rsidRPr="00A03A33">
        <w:rPr>
          <w:rFonts w:ascii="Comic Sans MS" w:hAnsi="Comic Sans MS" w:cs="Arial"/>
          <w:b/>
          <w:bCs/>
        </w:rPr>
        <w:t>.</w:t>
      </w:r>
      <w:r w:rsidRPr="00A03A33">
        <w:rPr>
          <w:rFonts w:ascii="Comic Sans MS" w:hAnsi="Comic Sans MS" w:cs="Arial"/>
        </w:rPr>
        <w:t xml:space="preserve">  D</w:t>
      </w:r>
      <w:r>
        <w:rPr>
          <w:rFonts w:ascii="Comic Sans MS" w:hAnsi="Comic Sans MS" w:cs="Arial"/>
        </w:rPr>
        <w:t>onne la forme développée des puissances de 10 des nombres suivants.</w:t>
      </w:r>
    </w:p>
    <w:p w14:paraId="3BCED2E8" w14:textId="73FDDF9C" w:rsidR="00C54DED" w:rsidRPr="00A03A33" w:rsidRDefault="00C54DED" w:rsidP="00C54DED">
      <w:pPr>
        <w:pStyle w:val="CM13"/>
        <w:spacing w:line="360" w:lineRule="auto"/>
        <w:ind w:left="538" w:hanging="181"/>
        <w:rPr>
          <w:rFonts w:ascii="Comic Sans MS" w:hAnsi="Comic Sans MS" w:cs="Arial"/>
          <w:lang w:val="pt-BR"/>
        </w:rPr>
      </w:pPr>
      <w:r w:rsidRPr="00A03A33">
        <w:rPr>
          <w:rFonts w:ascii="Comic Sans MS" w:hAnsi="Comic Sans MS" w:cs="Arial"/>
          <w:b/>
          <w:bCs/>
          <w:lang w:val="pt-BR"/>
        </w:rPr>
        <w:t>a)</w:t>
      </w:r>
      <w:r w:rsidRPr="00A03A33">
        <w:rPr>
          <w:rFonts w:ascii="Comic Sans MS" w:hAnsi="Comic Sans MS" w:cs="Arial"/>
          <w:lang w:val="pt-BR"/>
        </w:rPr>
        <w:t xml:space="preserve"> </w:t>
      </w:r>
      <w:r>
        <w:rPr>
          <w:rFonts w:ascii="Comic Sans MS" w:hAnsi="Comic Sans MS" w:cs="Arial"/>
          <w:iCs/>
          <w:lang w:val="pt-BR"/>
        </w:rPr>
        <w:t>2 005 =</w:t>
      </w:r>
      <w:r>
        <w:rPr>
          <w:rFonts w:ascii="Comic Sans MS" w:hAnsi="Comic Sans MS" w:cs="Arial"/>
          <w:lang w:val="pt-BR"/>
        </w:rPr>
        <w:t xml:space="preserve"> ____________________________</w:t>
      </w:r>
      <w:r w:rsidRPr="00A03A33">
        <w:rPr>
          <w:rFonts w:ascii="Comic Sans MS" w:hAnsi="Comic Sans MS" w:cs="Arial"/>
          <w:lang w:val="pt-BR"/>
        </w:rPr>
        <w:t>________________________</w:t>
      </w:r>
    </w:p>
    <w:p w14:paraId="087DF28A" w14:textId="36B96641" w:rsidR="00C54DED" w:rsidRDefault="00C54DED" w:rsidP="00C54DED">
      <w:pPr>
        <w:pStyle w:val="CM13"/>
        <w:ind w:left="540" w:hanging="180"/>
        <w:rPr>
          <w:rFonts w:ascii="Comic Sans MS" w:hAnsi="Comic Sans MS" w:cs="Arial"/>
          <w:lang w:val="pt-BR"/>
        </w:rPr>
      </w:pPr>
      <w:r w:rsidRPr="00A03A33">
        <w:rPr>
          <w:rFonts w:ascii="Comic Sans MS" w:hAnsi="Comic Sans MS" w:cs="Arial"/>
          <w:b/>
          <w:bCs/>
          <w:lang w:val="pt-BR"/>
        </w:rPr>
        <w:t>b)</w:t>
      </w:r>
      <w:r w:rsidRPr="00A03A33">
        <w:rPr>
          <w:rFonts w:ascii="Comic Sans MS" w:hAnsi="Comic Sans MS" w:cs="Arial"/>
          <w:lang w:val="pt-BR"/>
        </w:rPr>
        <w:t xml:space="preserve"> </w:t>
      </w:r>
      <w:r>
        <w:rPr>
          <w:rFonts w:ascii="Comic Sans MS" w:hAnsi="Comic Sans MS" w:cs="Arial"/>
          <w:iCs/>
          <w:lang w:val="pt-BR"/>
        </w:rPr>
        <w:t>300,65 = ___________________________</w:t>
      </w:r>
      <w:r w:rsidRPr="00A03A33">
        <w:rPr>
          <w:rFonts w:ascii="Comic Sans MS" w:hAnsi="Comic Sans MS" w:cs="Arial"/>
          <w:lang w:val="pt-BR"/>
        </w:rPr>
        <w:t>________________________</w:t>
      </w:r>
      <w:r>
        <w:rPr>
          <w:rFonts w:ascii="Comic Sans MS" w:hAnsi="Comic Sans MS" w:cs="Arial"/>
          <w:lang w:val="pt-BR"/>
        </w:rPr>
        <w:t xml:space="preserve"> </w:t>
      </w:r>
    </w:p>
    <w:p w14:paraId="62CE4CF5" w14:textId="77777777" w:rsidR="00C54DED" w:rsidRPr="00DB44FA" w:rsidRDefault="00C54DED" w:rsidP="00C54DED">
      <w:pPr>
        <w:pStyle w:val="Default"/>
        <w:rPr>
          <w:lang w:val="pt-BR"/>
        </w:rPr>
      </w:pPr>
    </w:p>
    <w:tbl>
      <w:tblPr>
        <w:tblW w:w="9842" w:type="dxa"/>
        <w:tblLook w:val="01E0" w:firstRow="1" w:lastRow="1" w:firstColumn="1" w:lastColumn="1" w:noHBand="0" w:noVBand="0"/>
      </w:tblPr>
      <w:tblGrid>
        <w:gridCol w:w="617"/>
        <w:gridCol w:w="558"/>
        <w:gridCol w:w="5595"/>
        <w:gridCol w:w="3072"/>
      </w:tblGrid>
      <w:tr w:rsidR="006F7E7C" w:rsidRPr="006F7E7C" w14:paraId="18B47A1B" w14:textId="77777777" w:rsidTr="006F7E7C">
        <w:tc>
          <w:tcPr>
            <w:tcW w:w="617" w:type="dxa"/>
            <w:shd w:val="clear" w:color="auto" w:fill="auto"/>
          </w:tcPr>
          <w:p w14:paraId="7F324F7C" w14:textId="3FAD3887" w:rsidR="00C41795" w:rsidRPr="006F7E7C" w:rsidRDefault="00C41795" w:rsidP="00E8623C">
            <w:pPr>
              <w:rPr>
                <w:rFonts w:cs="Arial"/>
                <w:szCs w:val="24"/>
              </w:rPr>
            </w:pPr>
            <w:bookmarkStart w:id="0" w:name="_GoBack"/>
            <w:r w:rsidRPr="006F7E7C">
              <w:rPr>
                <w:rFonts w:cs="Arial"/>
                <w:szCs w:val="24"/>
              </w:rPr>
              <w:t>5</w:t>
            </w:r>
            <w:r w:rsidRPr="006F7E7C">
              <w:rPr>
                <w:rFonts w:cs="Arial"/>
                <w:szCs w:val="24"/>
              </w:rPr>
              <w:t>-</w:t>
            </w:r>
            <w:bookmarkEnd w:id="0"/>
          </w:p>
        </w:tc>
        <w:tc>
          <w:tcPr>
            <w:tcW w:w="9225" w:type="dxa"/>
            <w:gridSpan w:val="3"/>
            <w:shd w:val="clear" w:color="auto" w:fill="auto"/>
            <w:vAlign w:val="center"/>
          </w:tcPr>
          <w:p w14:paraId="482042EE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 xml:space="preserve">Arrondis </w:t>
            </w:r>
            <w:r w:rsidRPr="006F7E7C">
              <w:rPr>
                <w:rFonts w:cs="Arial"/>
                <w:b/>
                <w:bCs/>
                <w:spacing w:val="20"/>
                <w:sz w:val="20"/>
              </w:rPr>
              <w:t>123 765,8795</w:t>
            </w:r>
            <w:r w:rsidRPr="006F7E7C">
              <w:rPr>
                <w:rFonts w:cs="Arial"/>
                <w:sz w:val="20"/>
              </w:rPr>
              <w:t xml:space="preserve"> à la position demandée.</w:t>
            </w:r>
          </w:p>
        </w:tc>
      </w:tr>
      <w:tr w:rsidR="006F7E7C" w:rsidRPr="006F7E7C" w14:paraId="09ED2BF2" w14:textId="77777777" w:rsidTr="006F7E7C">
        <w:trPr>
          <w:trHeight w:val="727"/>
        </w:trPr>
        <w:tc>
          <w:tcPr>
            <w:tcW w:w="617" w:type="dxa"/>
            <w:shd w:val="clear" w:color="auto" w:fill="auto"/>
          </w:tcPr>
          <w:p w14:paraId="5EBD28E3" w14:textId="77777777" w:rsidR="00C41795" w:rsidRPr="006F7E7C" w:rsidRDefault="00C41795" w:rsidP="00E8623C">
            <w:pPr>
              <w:rPr>
                <w:rFonts w:cs="Arial"/>
                <w:sz w:val="36"/>
                <w:szCs w:val="36"/>
              </w:rPr>
            </w:pPr>
          </w:p>
        </w:tc>
        <w:tc>
          <w:tcPr>
            <w:tcW w:w="9225" w:type="dxa"/>
            <w:gridSpan w:val="3"/>
            <w:shd w:val="clear" w:color="auto" w:fill="auto"/>
            <w:vAlign w:val="center"/>
          </w:tcPr>
          <w:p w14:paraId="19D66675" w14:textId="77777777" w:rsidR="00C41795" w:rsidRPr="006F7E7C" w:rsidRDefault="00C41795" w:rsidP="006F7E7C">
            <w:pPr>
              <w:jc w:val="center"/>
              <w:rPr>
                <w:rFonts w:cs="Arial"/>
                <w:sz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66"/>
              <w:gridCol w:w="1934"/>
              <w:gridCol w:w="2583"/>
              <w:gridCol w:w="407"/>
              <w:gridCol w:w="480"/>
              <w:gridCol w:w="3129"/>
            </w:tblGrid>
            <w:tr w:rsidR="006F7E7C" w:rsidRPr="006F7E7C" w14:paraId="5D37FDA6" w14:textId="77777777" w:rsidTr="006F7E7C">
              <w:trPr>
                <w:trHeight w:val="432"/>
                <w:jc w:val="center"/>
              </w:trPr>
              <w:tc>
                <w:tcPr>
                  <w:tcW w:w="466" w:type="dxa"/>
                  <w:shd w:val="clear" w:color="auto" w:fill="auto"/>
                  <w:vAlign w:val="center"/>
                </w:tcPr>
                <w:p w14:paraId="51254FC0" w14:textId="77777777" w:rsidR="00C41795" w:rsidRPr="006F7E7C" w:rsidRDefault="00C41795" w:rsidP="00E8623C">
                  <w:pPr>
                    <w:rPr>
                      <w:rFonts w:cs="Arial"/>
                      <w:b/>
                      <w:bCs/>
                      <w:sz w:val="20"/>
                    </w:rPr>
                  </w:pPr>
                  <w:r w:rsidRPr="006F7E7C">
                    <w:rPr>
                      <w:rFonts w:cs="Arial"/>
                      <w:b/>
                      <w:bCs/>
                      <w:sz w:val="20"/>
                    </w:rPr>
                    <w:t>a)</w:t>
                  </w:r>
                </w:p>
              </w:tc>
              <w:tc>
                <w:tcPr>
                  <w:tcW w:w="1947" w:type="dxa"/>
                  <w:shd w:val="clear" w:color="auto" w:fill="auto"/>
                  <w:vAlign w:val="center"/>
                </w:tcPr>
                <w:p w14:paraId="1F7149E6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  <w:r w:rsidRPr="006F7E7C">
                    <w:rPr>
                      <w:rFonts w:cs="Arial"/>
                      <w:sz w:val="20"/>
                    </w:rPr>
                    <w:t>À la dizaine près.</w:t>
                  </w:r>
                </w:p>
              </w:tc>
              <w:tc>
                <w:tcPr>
                  <w:tcW w:w="2616" w:type="dxa"/>
                  <w:shd w:val="clear" w:color="auto" w:fill="auto"/>
                  <w:vAlign w:val="center"/>
                </w:tcPr>
                <w:p w14:paraId="582CCB87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</w:p>
              </w:tc>
              <w:tc>
                <w:tcPr>
                  <w:tcW w:w="410" w:type="dxa"/>
                  <w:shd w:val="clear" w:color="auto" w:fill="auto"/>
                  <w:vAlign w:val="center"/>
                </w:tcPr>
                <w:p w14:paraId="4988E51E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</w:p>
              </w:tc>
              <w:tc>
                <w:tcPr>
                  <w:tcW w:w="481" w:type="dxa"/>
                  <w:shd w:val="clear" w:color="auto" w:fill="auto"/>
                  <w:vAlign w:val="center"/>
                </w:tcPr>
                <w:p w14:paraId="23CA7908" w14:textId="77777777" w:rsidR="00C41795" w:rsidRPr="006F7E7C" w:rsidRDefault="00C41795" w:rsidP="00E8623C">
                  <w:pPr>
                    <w:rPr>
                      <w:rFonts w:cs="Arial"/>
                      <w:b/>
                      <w:bCs/>
                      <w:sz w:val="20"/>
                    </w:rPr>
                  </w:pPr>
                  <w:r w:rsidRPr="006F7E7C">
                    <w:rPr>
                      <w:rFonts w:cs="Arial"/>
                      <w:b/>
                      <w:bCs/>
                      <w:sz w:val="20"/>
                    </w:rPr>
                    <w:t>b)</w:t>
                  </w:r>
                </w:p>
              </w:tc>
              <w:tc>
                <w:tcPr>
                  <w:tcW w:w="3162" w:type="dxa"/>
                  <w:shd w:val="clear" w:color="auto" w:fill="auto"/>
                  <w:vAlign w:val="center"/>
                </w:tcPr>
                <w:p w14:paraId="2991E62C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  <w:r w:rsidRPr="006F7E7C">
                    <w:rPr>
                      <w:rFonts w:cs="Arial"/>
                      <w:sz w:val="20"/>
                    </w:rPr>
                    <w:t>À l’unité près.</w:t>
                  </w:r>
                </w:p>
              </w:tc>
            </w:tr>
            <w:tr w:rsidR="006F7E7C" w:rsidRPr="006F7E7C" w14:paraId="7B33AFF1" w14:textId="77777777" w:rsidTr="006F7E7C">
              <w:trPr>
                <w:trHeight w:val="432"/>
                <w:jc w:val="center"/>
              </w:trPr>
              <w:tc>
                <w:tcPr>
                  <w:tcW w:w="466" w:type="dxa"/>
                  <w:shd w:val="clear" w:color="auto" w:fill="auto"/>
                  <w:vAlign w:val="center"/>
                </w:tcPr>
                <w:p w14:paraId="480AB713" w14:textId="77777777" w:rsidR="00C41795" w:rsidRPr="006F7E7C" w:rsidRDefault="00C41795" w:rsidP="00E8623C">
                  <w:pPr>
                    <w:rPr>
                      <w:rFonts w:cs="Arial"/>
                      <w:b/>
                      <w:bCs/>
                      <w:sz w:val="20"/>
                    </w:rPr>
                  </w:pPr>
                  <w:r w:rsidRPr="006F7E7C">
                    <w:rPr>
                      <w:rFonts w:cs="Arial"/>
                      <w:b/>
                      <w:bCs/>
                      <w:sz w:val="20"/>
                    </w:rPr>
                    <w:t>c)</w:t>
                  </w:r>
                </w:p>
              </w:tc>
              <w:tc>
                <w:tcPr>
                  <w:tcW w:w="1947" w:type="dxa"/>
                  <w:shd w:val="clear" w:color="auto" w:fill="auto"/>
                  <w:vAlign w:val="center"/>
                </w:tcPr>
                <w:p w14:paraId="5E1E31B6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  <w:r w:rsidRPr="006F7E7C">
                    <w:rPr>
                      <w:rFonts w:cs="Arial"/>
                      <w:sz w:val="20"/>
                    </w:rPr>
                    <w:t>Au centième près.</w:t>
                  </w:r>
                </w:p>
              </w:tc>
              <w:tc>
                <w:tcPr>
                  <w:tcW w:w="2616" w:type="dxa"/>
                  <w:shd w:val="clear" w:color="auto" w:fill="auto"/>
                  <w:vAlign w:val="center"/>
                </w:tcPr>
                <w:p w14:paraId="4765FCD7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</w:p>
              </w:tc>
              <w:tc>
                <w:tcPr>
                  <w:tcW w:w="410" w:type="dxa"/>
                  <w:shd w:val="clear" w:color="auto" w:fill="auto"/>
                  <w:vAlign w:val="center"/>
                </w:tcPr>
                <w:p w14:paraId="2EA1A943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</w:p>
              </w:tc>
              <w:tc>
                <w:tcPr>
                  <w:tcW w:w="481" w:type="dxa"/>
                  <w:shd w:val="clear" w:color="auto" w:fill="auto"/>
                  <w:vAlign w:val="center"/>
                </w:tcPr>
                <w:p w14:paraId="0AE72B10" w14:textId="77777777" w:rsidR="00C41795" w:rsidRPr="006F7E7C" w:rsidRDefault="00C41795" w:rsidP="00E8623C">
                  <w:pPr>
                    <w:rPr>
                      <w:rFonts w:cs="Arial"/>
                      <w:b/>
                      <w:bCs/>
                      <w:sz w:val="20"/>
                    </w:rPr>
                  </w:pPr>
                  <w:r w:rsidRPr="006F7E7C">
                    <w:rPr>
                      <w:rFonts w:cs="Arial"/>
                      <w:b/>
                      <w:bCs/>
                      <w:sz w:val="20"/>
                    </w:rPr>
                    <w:t>d)</w:t>
                  </w:r>
                </w:p>
              </w:tc>
              <w:tc>
                <w:tcPr>
                  <w:tcW w:w="3162" w:type="dxa"/>
                  <w:shd w:val="clear" w:color="auto" w:fill="auto"/>
                  <w:vAlign w:val="center"/>
                </w:tcPr>
                <w:p w14:paraId="616BAF5F" w14:textId="77777777" w:rsidR="00C41795" w:rsidRPr="006F7E7C" w:rsidRDefault="00C41795" w:rsidP="00E8623C">
                  <w:pPr>
                    <w:rPr>
                      <w:rFonts w:cs="Arial"/>
                      <w:sz w:val="20"/>
                    </w:rPr>
                  </w:pPr>
                  <w:r w:rsidRPr="006F7E7C">
                    <w:rPr>
                      <w:rFonts w:cs="Arial"/>
                      <w:sz w:val="20"/>
                    </w:rPr>
                    <w:t>À l’unité près.</w:t>
                  </w:r>
                </w:p>
              </w:tc>
            </w:tr>
          </w:tbl>
          <w:p w14:paraId="08F1A7FD" w14:textId="77777777" w:rsidR="00C41795" w:rsidRPr="006F7E7C" w:rsidRDefault="00C41795" w:rsidP="006F7E7C">
            <w:pPr>
              <w:jc w:val="center"/>
              <w:rPr>
                <w:rFonts w:cs="Arial"/>
                <w:sz w:val="20"/>
              </w:rPr>
            </w:pPr>
          </w:p>
          <w:p w14:paraId="39C65D11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</w:p>
        </w:tc>
      </w:tr>
      <w:tr w:rsidR="006F7E7C" w:rsidRPr="006F7E7C" w14:paraId="3D9D6E5E" w14:textId="77777777" w:rsidTr="006F7E7C">
        <w:tc>
          <w:tcPr>
            <w:tcW w:w="617" w:type="dxa"/>
            <w:shd w:val="clear" w:color="auto" w:fill="auto"/>
          </w:tcPr>
          <w:p w14:paraId="6ABBA36D" w14:textId="0744E599" w:rsidR="00C41795" w:rsidRPr="006F7E7C" w:rsidRDefault="00C41795" w:rsidP="00E8623C">
            <w:pPr>
              <w:rPr>
                <w:rFonts w:cs="Arial"/>
                <w:szCs w:val="24"/>
              </w:rPr>
            </w:pPr>
            <w:r w:rsidRPr="006F7E7C">
              <w:rPr>
                <w:rFonts w:cs="Arial"/>
                <w:szCs w:val="24"/>
              </w:rPr>
              <w:t>6</w:t>
            </w:r>
            <w:r w:rsidRPr="006F7E7C">
              <w:rPr>
                <w:rFonts w:cs="Arial"/>
                <w:szCs w:val="24"/>
              </w:rPr>
              <w:t>-</w:t>
            </w:r>
          </w:p>
        </w:tc>
        <w:tc>
          <w:tcPr>
            <w:tcW w:w="9225" w:type="dxa"/>
            <w:gridSpan w:val="3"/>
            <w:shd w:val="clear" w:color="auto" w:fill="auto"/>
            <w:vAlign w:val="center"/>
          </w:tcPr>
          <w:p w14:paraId="3B79757F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 xml:space="preserve">Place la virgule dans le nombre </w:t>
            </w:r>
            <w:r w:rsidRPr="006F7E7C">
              <w:rPr>
                <w:rFonts w:cs="Arial"/>
                <w:b/>
                <w:bCs/>
                <w:sz w:val="20"/>
              </w:rPr>
              <w:t>8 7 3 2 6 4 9</w:t>
            </w:r>
            <w:r w:rsidRPr="006F7E7C">
              <w:rPr>
                <w:rFonts w:cs="Arial"/>
                <w:sz w:val="20"/>
              </w:rPr>
              <w:t xml:space="preserve"> de façon à ce que :</w:t>
            </w:r>
          </w:p>
        </w:tc>
      </w:tr>
      <w:tr w:rsidR="006F7E7C" w:rsidRPr="006F7E7C" w14:paraId="3963E83B" w14:textId="77777777" w:rsidTr="006F7E7C">
        <w:tc>
          <w:tcPr>
            <w:tcW w:w="617" w:type="dxa"/>
            <w:shd w:val="clear" w:color="auto" w:fill="auto"/>
          </w:tcPr>
          <w:p w14:paraId="5B9FCED5" w14:textId="77777777" w:rsidR="00C41795" w:rsidRPr="006F7E7C" w:rsidRDefault="00C41795" w:rsidP="00E8623C">
            <w:pPr>
              <w:rPr>
                <w:rFonts w:cs="Arial"/>
                <w:sz w:val="36"/>
                <w:szCs w:val="36"/>
              </w:rPr>
            </w:pPr>
          </w:p>
        </w:tc>
        <w:tc>
          <w:tcPr>
            <w:tcW w:w="558" w:type="dxa"/>
            <w:shd w:val="clear" w:color="auto" w:fill="auto"/>
            <w:vAlign w:val="center"/>
          </w:tcPr>
          <w:p w14:paraId="1CCEB48C" w14:textId="77777777" w:rsidR="00C41795" w:rsidRPr="006F7E7C" w:rsidRDefault="00C41795" w:rsidP="006F7E7C">
            <w:pPr>
              <w:jc w:val="center"/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a)</w:t>
            </w:r>
          </w:p>
        </w:tc>
        <w:tc>
          <w:tcPr>
            <w:tcW w:w="5595" w:type="dxa"/>
            <w:shd w:val="clear" w:color="auto" w:fill="auto"/>
            <w:vAlign w:val="center"/>
          </w:tcPr>
          <w:p w14:paraId="40F1194E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Le chiffre 7 occupe la position des unités</w:t>
            </w:r>
          </w:p>
        </w:tc>
        <w:tc>
          <w:tcPr>
            <w:tcW w:w="3072" w:type="dxa"/>
            <w:shd w:val="clear" w:color="auto" w:fill="auto"/>
            <w:vAlign w:val="center"/>
          </w:tcPr>
          <w:p w14:paraId="7C6492E2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8 7 3 2 6 4 9</w:t>
            </w:r>
          </w:p>
        </w:tc>
      </w:tr>
      <w:tr w:rsidR="006F7E7C" w:rsidRPr="006F7E7C" w14:paraId="5552B90C" w14:textId="77777777" w:rsidTr="006F7E7C">
        <w:tc>
          <w:tcPr>
            <w:tcW w:w="617" w:type="dxa"/>
            <w:shd w:val="clear" w:color="auto" w:fill="auto"/>
          </w:tcPr>
          <w:p w14:paraId="48D0EA49" w14:textId="77777777" w:rsidR="00C41795" w:rsidRPr="006F7E7C" w:rsidRDefault="00C41795" w:rsidP="00E8623C">
            <w:pPr>
              <w:rPr>
                <w:rFonts w:cs="Arial"/>
                <w:sz w:val="36"/>
                <w:szCs w:val="36"/>
              </w:rPr>
            </w:pPr>
          </w:p>
        </w:tc>
        <w:tc>
          <w:tcPr>
            <w:tcW w:w="558" w:type="dxa"/>
            <w:shd w:val="clear" w:color="auto" w:fill="auto"/>
            <w:vAlign w:val="center"/>
          </w:tcPr>
          <w:p w14:paraId="11B8DDF8" w14:textId="77777777" w:rsidR="00C41795" w:rsidRPr="006F7E7C" w:rsidRDefault="00C41795" w:rsidP="006F7E7C">
            <w:pPr>
              <w:jc w:val="center"/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b)</w:t>
            </w:r>
          </w:p>
        </w:tc>
        <w:tc>
          <w:tcPr>
            <w:tcW w:w="5595" w:type="dxa"/>
            <w:shd w:val="clear" w:color="auto" w:fill="auto"/>
            <w:vAlign w:val="center"/>
          </w:tcPr>
          <w:p w14:paraId="7C2838B3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Le chiffre 4 occupe la position des dix-millièmes</w:t>
            </w:r>
          </w:p>
        </w:tc>
        <w:tc>
          <w:tcPr>
            <w:tcW w:w="3072" w:type="dxa"/>
            <w:shd w:val="clear" w:color="auto" w:fill="auto"/>
            <w:vAlign w:val="center"/>
          </w:tcPr>
          <w:p w14:paraId="2E14216A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8 7 3 2 6 4 9</w:t>
            </w:r>
          </w:p>
        </w:tc>
      </w:tr>
      <w:tr w:rsidR="006F7E7C" w:rsidRPr="006F7E7C" w14:paraId="0CF3DCC7" w14:textId="77777777" w:rsidTr="006F7E7C">
        <w:tc>
          <w:tcPr>
            <w:tcW w:w="617" w:type="dxa"/>
            <w:shd w:val="clear" w:color="auto" w:fill="auto"/>
          </w:tcPr>
          <w:p w14:paraId="6191DD85" w14:textId="77777777" w:rsidR="00C41795" w:rsidRPr="006F7E7C" w:rsidRDefault="00C41795" w:rsidP="00E8623C">
            <w:pPr>
              <w:rPr>
                <w:rFonts w:cs="Arial"/>
                <w:sz w:val="36"/>
                <w:szCs w:val="36"/>
              </w:rPr>
            </w:pPr>
          </w:p>
        </w:tc>
        <w:tc>
          <w:tcPr>
            <w:tcW w:w="558" w:type="dxa"/>
            <w:shd w:val="clear" w:color="auto" w:fill="auto"/>
            <w:vAlign w:val="center"/>
          </w:tcPr>
          <w:p w14:paraId="33EC2131" w14:textId="77777777" w:rsidR="00C41795" w:rsidRPr="006F7E7C" w:rsidRDefault="00C41795" w:rsidP="006F7E7C">
            <w:pPr>
              <w:jc w:val="center"/>
              <w:rPr>
                <w:rFonts w:cs="Arial"/>
                <w:b/>
                <w:bCs/>
                <w:sz w:val="20"/>
              </w:rPr>
            </w:pPr>
            <w:r w:rsidRPr="006F7E7C">
              <w:rPr>
                <w:rFonts w:cs="Arial"/>
                <w:b/>
                <w:bCs/>
                <w:sz w:val="20"/>
              </w:rPr>
              <w:t>c)</w:t>
            </w:r>
          </w:p>
        </w:tc>
        <w:tc>
          <w:tcPr>
            <w:tcW w:w="5595" w:type="dxa"/>
            <w:shd w:val="clear" w:color="auto" w:fill="auto"/>
            <w:vAlign w:val="center"/>
          </w:tcPr>
          <w:p w14:paraId="04C22188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Le nombre soit mille fois plus petit que 87 326,49</w:t>
            </w:r>
          </w:p>
        </w:tc>
        <w:tc>
          <w:tcPr>
            <w:tcW w:w="3072" w:type="dxa"/>
            <w:shd w:val="clear" w:color="auto" w:fill="auto"/>
            <w:vAlign w:val="center"/>
          </w:tcPr>
          <w:p w14:paraId="268D11E2" w14:textId="77777777" w:rsidR="00C41795" w:rsidRPr="006F7E7C" w:rsidRDefault="00C41795" w:rsidP="00E8623C">
            <w:pPr>
              <w:rPr>
                <w:rFonts w:cs="Arial"/>
                <w:sz w:val="20"/>
              </w:rPr>
            </w:pPr>
            <w:r w:rsidRPr="006F7E7C">
              <w:rPr>
                <w:rFonts w:cs="Arial"/>
                <w:sz w:val="20"/>
              </w:rPr>
              <w:t>8 7 3 2 6 4 9</w:t>
            </w:r>
          </w:p>
        </w:tc>
      </w:tr>
    </w:tbl>
    <w:p w14:paraId="546D2900" w14:textId="79043484" w:rsidR="005506CD" w:rsidRDefault="00C54DED" w:rsidP="00DC3DDE">
      <w:pPr>
        <w:pStyle w:val="CM66"/>
        <w:spacing w:after="0" w:line="360" w:lineRule="auto"/>
        <w:ind w:left="360" w:hanging="360"/>
        <w:jc w:val="center"/>
        <w:rPr>
          <w:rFonts w:ascii="Arial" w:hAnsi="Arial" w:cs="Arial"/>
          <w:bCs/>
          <w:sz w:val="36"/>
          <w:szCs w:val="36"/>
        </w:rPr>
      </w:pPr>
      <w:r>
        <w:rPr>
          <w:rFonts w:ascii="Arial" w:hAnsi="Arial" w:cs="Arial"/>
          <w:b/>
          <w:bCs/>
          <w:sz w:val="28"/>
          <w:szCs w:val="28"/>
        </w:rPr>
        <w:br w:type="page"/>
      </w:r>
      <w:r w:rsidR="00DC3DDE" w:rsidRPr="00DC3DDE">
        <w:rPr>
          <w:rFonts w:ascii="Arial" w:hAnsi="Arial" w:cs="Arial"/>
          <w:bCs/>
          <w:sz w:val="36"/>
          <w:szCs w:val="36"/>
        </w:rPr>
        <w:lastRenderedPageBreak/>
        <w:t>Les chaines d’opérations</w:t>
      </w:r>
    </w:p>
    <w:p w14:paraId="344924C2" w14:textId="3D7CC5CC" w:rsidR="00DC3DDE" w:rsidRDefault="00D838DB" w:rsidP="00DC3DDE">
      <w:pPr>
        <w:numPr>
          <w:ilvl w:val="0"/>
          <w:numId w:val="17"/>
        </w:numPr>
        <w:rPr>
          <w:rFonts w:ascii="Comic Sans MS" w:hAnsi="Comic Sans MS"/>
        </w:rPr>
      </w:pPr>
      <w:r>
        <w:rPr>
          <w:noProof/>
        </w:rPr>
        <w:pict w14:anchorId="6CBD4691">
          <v:shape id="_x0000_s1142" type="#_x0000_t75" alt="" style="position:absolute;left:0;text-align:left;margin-left:-68.85pt;margin-top:11pt;width:59.85pt;height:63pt;z-index:48">
            <v:imagedata r:id="rId30" o:title="TROMBONE"/>
            <w10:wrap type="square"/>
          </v:shape>
        </w:pict>
      </w:r>
      <w:r w:rsidR="00DC3DDE">
        <w:rPr>
          <w:rFonts w:ascii="Comic Sans MS" w:hAnsi="Comic Sans MS"/>
        </w:rPr>
        <w:t>Calcule les chaines d’opérations suivantes :</w:t>
      </w:r>
    </w:p>
    <w:p w14:paraId="7513F885" w14:textId="77777777" w:rsidR="00DC3DDE" w:rsidRDefault="00DC3DDE" w:rsidP="00DC3DDE">
      <w:pPr>
        <w:numPr>
          <w:ilvl w:val="0"/>
          <w:numId w:val="18"/>
        </w:numPr>
        <w:rPr>
          <w:rFonts w:ascii="Comic Sans MS" w:hAnsi="Comic Sans MS"/>
        </w:rPr>
      </w:pPr>
      <w:r>
        <w:rPr>
          <w:rFonts w:ascii="Comic Sans MS" w:hAnsi="Comic Sans MS"/>
        </w:rPr>
        <w:t>3 + 5 x 2 – 12 ÷ 6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) (2 + 3) x (5 – 2) - 5</w:t>
      </w:r>
    </w:p>
    <w:p w14:paraId="1A32028D" w14:textId="77777777" w:rsidR="00DC3DDE" w:rsidRDefault="00DC3DDE" w:rsidP="00DC3DDE">
      <w:pPr>
        <w:rPr>
          <w:rFonts w:ascii="Comic Sans MS" w:hAnsi="Comic Sans MS"/>
        </w:rPr>
      </w:pPr>
    </w:p>
    <w:p w14:paraId="0B9894FF" w14:textId="77777777" w:rsidR="00DC3DDE" w:rsidRDefault="00DC3DDE" w:rsidP="00DC3DDE">
      <w:pPr>
        <w:rPr>
          <w:rFonts w:ascii="Comic Sans MS" w:hAnsi="Comic Sans MS"/>
        </w:rPr>
      </w:pPr>
    </w:p>
    <w:p w14:paraId="7798AFD5" w14:textId="77777777" w:rsidR="00DC3DDE" w:rsidRDefault="00DC3DDE" w:rsidP="00DC3DDE">
      <w:pPr>
        <w:pStyle w:val="Pieddepage"/>
        <w:tabs>
          <w:tab w:val="clear" w:pos="4153"/>
          <w:tab w:val="clear" w:pos="8306"/>
        </w:tabs>
        <w:rPr>
          <w:rFonts w:ascii="Comic Sans MS" w:hAnsi="Comic Sans MS"/>
        </w:rPr>
      </w:pPr>
    </w:p>
    <w:p w14:paraId="379E7D3C" w14:textId="77777777" w:rsidR="00DC3DDE" w:rsidRDefault="00DC3DDE" w:rsidP="00DC3DDE">
      <w:pPr>
        <w:rPr>
          <w:rFonts w:ascii="Comic Sans MS" w:hAnsi="Comic Sans MS"/>
        </w:rPr>
      </w:pPr>
    </w:p>
    <w:p w14:paraId="56372E34" w14:textId="77777777" w:rsidR="00DC3DDE" w:rsidRDefault="00DC3DDE" w:rsidP="00DC3DDE">
      <w:pPr>
        <w:rPr>
          <w:rFonts w:ascii="Comic Sans MS" w:hAnsi="Comic Sans MS"/>
        </w:rPr>
      </w:pPr>
    </w:p>
    <w:p w14:paraId="1DF45EB4" w14:textId="77777777" w:rsidR="00DC3DDE" w:rsidRDefault="00DC3DDE" w:rsidP="00DC3DDE">
      <w:pPr>
        <w:rPr>
          <w:rFonts w:ascii="Comic Sans MS" w:hAnsi="Comic Sans MS"/>
        </w:rPr>
      </w:pPr>
    </w:p>
    <w:p w14:paraId="42E1E2C0" w14:textId="77777777" w:rsidR="00DC3DDE" w:rsidRDefault="00DC3DDE" w:rsidP="00DC3DDE">
      <w:pPr>
        <w:rPr>
          <w:rFonts w:ascii="Comic Sans MS" w:hAnsi="Comic Sans MS"/>
        </w:rPr>
      </w:pPr>
    </w:p>
    <w:p w14:paraId="6EC4C4E7" w14:textId="3B8B04FF" w:rsidR="00DC3DDE" w:rsidRDefault="00DC3DDE" w:rsidP="00DC3DDE">
      <w:pPr>
        <w:rPr>
          <w:rFonts w:ascii="Comic Sans MS" w:hAnsi="Comic Sans MS"/>
        </w:rPr>
      </w:pPr>
      <w:r>
        <w:rPr>
          <w:rFonts w:ascii="Comic Sans MS" w:hAnsi="Comic Sans MS"/>
        </w:rPr>
        <w:t>b) 4 + 5 x (6 ÷ 3) – 8</w:t>
      </w:r>
      <w:r>
        <w:rPr>
          <w:rFonts w:ascii="Comic Sans MS" w:hAnsi="Comic Sans MS"/>
          <w:vertAlign w:val="superscript"/>
        </w:rPr>
        <w:tab/>
        <w:t xml:space="preserve">       </w:t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  <w:t xml:space="preserve">   </w:t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</w:rPr>
        <w:t>e) 36</w:t>
      </w:r>
      <w:r>
        <w:rPr>
          <w:rFonts w:ascii="Comic Sans MS" w:hAnsi="Comic Sans MS"/>
          <w:vertAlign w:val="superscript"/>
        </w:rPr>
        <w:t xml:space="preserve">  </w:t>
      </w:r>
      <w:r>
        <w:rPr>
          <w:rFonts w:ascii="Comic Sans MS" w:hAnsi="Comic Sans MS"/>
        </w:rPr>
        <w:t>÷ (12 - 3) + 5 x 2</w:t>
      </w:r>
    </w:p>
    <w:p w14:paraId="0DC2B401" w14:textId="77777777" w:rsidR="00DC3DDE" w:rsidRDefault="00DC3DDE" w:rsidP="00DC3DDE">
      <w:pPr>
        <w:rPr>
          <w:rFonts w:ascii="Comic Sans MS" w:hAnsi="Comic Sans MS"/>
        </w:rPr>
      </w:pPr>
    </w:p>
    <w:p w14:paraId="01803500" w14:textId="77777777" w:rsidR="00DC3DDE" w:rsidRDefault="00DC3DDE" w:rsidP="00DC3DDE">
      <w:pPr>
        <w:rPr>
          <w:rFonts w:ascii="Comic Sans MS" w:hAnsi="Comic Sans MS"/>
        </w:rPr>
      </w:pPr>
    </w:p>
    <w:p w14:paraId="2E7E020A" w14:textId="77777777" w:rsidR="00DC3DDE" w:rsidRDefault="00DC3DDE" w:rsidP="00DC3DDE">
      <w:pPr>
        <w:rPr>
          <w:rFonts w:ascii="Comic Sans MS" w:hAnsi="Comic Sans MS"/>
        </w:rPr>
      </w:pPr>
    </w:p>
    <w:p w14:paraId="33210696" w14:textId="77777777" w:rsidR="00DC3DDE" w:rsidRDefault="00DC3DDE" w:rsidP="00DC3DDE">
      <w:pPr>
        <w:rPr>
          <w:rFonts w:ascii="Comic Sans MS" w:hAnsi="Comic Sans MS"/>
        </w:rPr>
      </w:pPr>
    </w:p>
    <w:p w14:paraId="15067C61" w14:textId="77777777" w:rsidR="00DC3DDE" w:rsidRDefault="00DC3DDE" w:rsidP="00DC3DDE">
      <w:pPr>
        <w:rPr>
          <w:rFonts w:ascii="Comic Sans MS" w:hAnsi="Comic Sans MS"/>
        </w:rPr>
      </w:pPr>
    </w:p>
    <w:p w14:paraId="34DE42D5" w14:textId="77777777" w:rsidR="00DC3DDE" w:rsidRDefault="00DC3DDE" w:rsidP="00DC3DDE">
      <w:pPr>
        <w:rPr>
          <w:rFonts w:ascii="Comic Sans MS" w:hAnsi="Comic Sans MS"/>
        </w:rPr>
      </w:pPr>
    </w:p>
    <w:p w14:paraId="4DB6C04E" w14:textId="77777777" w:rsidR="00DC3DDE" w:rsidRDefault="00DC3DDE" w:rsidP="00DC3DDE">
      <w:pPr>
        <w:rPr>
          <w:rFonts w:ascii="Comic Sans MS" w:hAnsi="Comic Sans MS"/>
        </w:rPr>
      </w:pPr>
    </w:p>
    <w:p w14:paraId="76FC4723" w14:textId="77777777" w:rsidR="00DC3DDE" w:rsidRDefault="00DC3DDE" w:rsidP="00DC3DDE">
      <w:pPr>
        <w:rPr>
          <w:rFonts w:ascii="Comic Sans MS" w:hAnsi="Comic Sans MS"/>
        </w:rPr>
      </w:pPr>
    </w:p>
    <w:p w14:paraId="4742074B" w14:textId="77777777" w:rsidR="00DC3DDE" w:rsidRDefault="00DC3DDE" w:rsidP="00DC3DDE">
      <w:pPr>
        <w:rPr>
          <w:rFonts w:ascii="Comic Sans MS" w:hAnsi="Comic Sans MS"/>
        </w:rPr>
      </w:pPr>
    </w:p>
    <w:p w14:paraId="4B1EB292" w14:textId="77777777" w:rsidR="00DC3DDE" w:rsidRDefault="00DC3DDE" w:rsidP="00DC3DDE">
      <w:pPr>
        <w:rPr>
          <w:rFonts w:ascii="Comic Sans MS" w:hAnsi="Comic Sans MS"/>
        </w:rPr>
      </w:pPr>
    </w:p>
    <w:p w14:paraId="73B55B36" w14:textId="77777777" w:rsidR="00DC3DDE" w:rsidRDefault="00DC3DDE" w:rsidP="00DC3DDE">
      <w:pPr>
        <w:rPr>
          <w:rFonts w:ascii="Comic Sans MS" w:hAnsi="Comic Sans MS"/>
        </w:rPr>
      </w:pPr>
    </w:p>
    <w:p w14:paraId="0F790E19" w14:textId="03683072" w:rsidR="00DC3DDE" w:rsidRDefault="00DC3DDE" w:rsidP="00DC3DDE">
      <w:pPr>
        <w:rPr>
          <w:rFonts w:ascii="Comic Sans MS" w:hAnsi="Comic Sans MS"/>
        </w:rPr>
      </w:pPr>
      <w:r>
        <w:rPr>
          <w:rFonts w:ascii="Comic Sans MS" w:hAnsi="Comic Sans MS"/>
        </w:rPr>
        <w:t>c) 25</w:t>
      </w:r>
      <w:r>
        <w:rPr>
          <w:rFonts w:ascii="Comic Sans MS" w:hAnsi="Comic Sans MS"/>
          <w:vertAlign w:val="superscript"/>
        </w:rPr>
        <w:t xml:space="preserve"> </w:t>
      </w:r>
      <w:r>
        <w:rPr>
          <w:rFonts w:ascii="Comic Sans MS" w:hAnsi="Comic Sans MS"/>
        </w:rPr>
        <w:t xml:space="preserve"> - 64 ÷ 16 + 2 x 27 + 1</w:t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  <w:t xml:space="preserve"> </w:t>
      </w:r>
      <w:r>
        <w:rPr>
          <w:rFonts w:ascii="Comic Sans MS" w:hAnsi="Comic Sans MS"/>
        </w:rPr>
        <w:t xml:space="preserve">  </w:t>
      </w:r>
      <w:r>
        <w:rPr>
          <w:rFonts w:ascii="Comic Sans MS" w:hAnsi="Comic Sans MS"/>
        </w:rPr>
        <w:tab/>
        <w:t xml:space="preserve">f) 12 - [6 + </w:t>
      </w:r>
      <w:proofErr w:type="gramStart"/>
      <w:r>
        <w:rPr>
          <w:rFonts w:ascii="Comic Sans MS" w:hAnsi="Comic Sans MS"/>
        </w:rPr>
        <w:t>( 19</w:t>
      </w:r>
      <w:proofErr w:type="gramEnd"/>
      <w:r>
        <w:rPr>
          <w:rFonts w:ascii="Comic Sans MS" w:hAnsi="Comic Sans MS"/>
        </w:rPr>
        <w:t xml:space="preserve"> – 9) - 5]</w:t>
      </w:r>
    </w:p>
    <w:p w14:paraId="321E82B7" w14:textId="77777777" w:rsidR="00DC3DDE" w:rsidRDefault="00DC3DDE" w:rsidP="00DC3DDE">
      <w:pPr>
        <w:rPr>
          <w:rFonts w:ascii="Comic Sans MS" w:hAnsi="Comic Sans MS"/>
          <w:vertAlign w:val="superscript"/>
        </w:rPr>
      </w:pP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  <w:t xml:space="preserve"> </w:t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</w:r>
      <w:r>
        <w:rPr>
          <w:rFonts w:ascii="Comic Sans MS" w:hAnsi="Comic Sans MS"/>
          <w:vertAlign w:val="superscript"/>
        </w:rPr>
        <w:tab/>
      </w:r>
    </w:p>
    <w:p w14:paraId="578971B5" w14:textId="77777777" w:rsidR="00DC3DDE" w:rsidRDefault="00DC3DDE" w:rsidP="00DC3DDE">
      <w:pPr>
        <w:rPr>
          <w:rFonts w:ascii="Comic Sans MS" w:hAnsi="Comic Sans MS"/>
          <w:sz w:val="32"/>
          <w:vertAlign w:val="superscript"/>
        </w:rPr>
      </w:pPr>
    </w:p>
    <w:p w14:paraId="4EDC14AE" w14:textId="77777777" w:rsidR="00DC3DDE" w:rsidRDefault="00DC3DDE" w:rsidP="00DC3DDE">
      <w:pPr>
        <w:rPr>
          <w:rFonts w:ascii="Comic Sans MS" w:hAnsi="Comic Sans MS"/>
          <w:sz w:val="32"/>
          <w:vertAlign w:val="superscript"/>
        </w:rPr>
      </w:pPr>
    </w:p>
    <w:p w14:paraId="6C122E93" w14:textId="77777777" w:rsidR="00DC3DDE" w:rsidRDefault="00DC3DDE" w:rsidP="00DC3DDE">
      <w:pPr>
        <w:rPr>
          <w:rFonts w:ascii="Comic Sans MS" w:hAnsi="Comic Sans MS"/>
          <w:sz w:val="32"/>
          <w:vertAlign w:val="superscript"/>
        </w:rPr>
      </w:pPr>
    </w:p>
    <w:p w14:paraId="1091B5AA" w14:textId="77777777" w:rsidR="00DC3DDE" w:rsidRDefault="00DC3DDE" w:rsidP="00DC3DDE"/>
    <w:p w14:paraId="40F302C4" w14:textId="77777777" w:rsidR="00DC3DDE" w:rsidRDefault="00DC3DDE" w:rsidP="00DC3DDE"/>
    <w:p w14:paraId="45BDE209" w14:textId="77777777" w:rsidR="00DC3DDE" w:rsidRDefault="00DC3DDE" w:rsidP="00DC3DDE"/>
    <w:p w14:paraId="20953C07" w14:textId="77777777" w:rsidR="00DC3DDE" w:rsidRDefault="00DC3DDE" w:rsidP="00DC3DDE"/>
    <w:p w14:paraId="182C9A55" w14:textId="77777777" w:rsidR="00DC3DDE" w:rsidRDefault="00DC3DDE" w:rsidP="00DC3DDE"/>
    <w:p w14:paraId="022974CB" w14:textId="77777777" w:rsidR="00DC3DDE" w:rsidRDefault="00DC3DDE" w:rsidP="00DC3DDE"/>
    <w:p w14:paraId="0B722EEB" w14:textId="77777777" w:rsidR="00DC3DDE" w:rsidRDefault="00DC3DDE" w:rsidP="00DC3DDE"/>
    <w:p w14:paraId="367EB66E" w14:textId="77777777" w:rsidR="00DC3DDE" w:rsidRDefault="00DC3DDE" w:rsidP="00DC3DDE"/>
    <w:p w14:paraId="36296841" w14:textId="77777777" w:rsidR="00DC3DDE" w:rsidRDefault="00DC3DDE" w:rsidP="00DC3DDE"/>
    <w:p w14:paraId="6D91490C" w14:textId="77777777" w:rsidR="00DC3DDE" w:rsidRDefault="00DC3DDE" w:rsidP="00DC3DDE"/>
    <w:p w14:paraId="4C8853F6" w14:textId="66A09929" w:rsidR="00DC3DDE" w:rsidRDefault="00DC3DDE" w:rsidP="00DC3DDE">
      <w:pPr>
        <w:rPr>
          <w:rFonts w:ascii="Comic Sans MS" w:hAnsi="Comic Sans MS"/>
        </w:rPr>
      </w:pPr>
      <w:r>
        <w:br w:type="page"/>
      </w:r>
      <w:r>
        <w:rPr>
          <w:rFonts w:ascii="Comic Sans MS" w:hAnsi="Comic Sans MS"/>
        </w:rPr>
        <w:lastRenderedPageBreak/>
        <w:t>3- Calcul les chaines d’opérations suivantes.</w:t>
      </w:r>
    </w:p>
    <w:p w14:paraId="2509F031" w14:textId="77777777" w:rsidR="00DC3DDE" w:rsidRDefault="00DC3DDE" w:rsidP="00DC3DDE">
      <w:pPr>
        <w:rPr>
          <w:rFonts w:ascii="Comic Sans MS" w:hAnsi="Comic Sans MS"/>
        </w:rPr>
      </w:pPr>
    </w:p>
    <w:p w14:paraId="095049E4" w14:textId="482C0E28" w:rsidR="00DC3DDE" w:rsidRPr="00B25332" w:rsidRDefault="00DC3DDE" w:rsidP="00DC3DDE">
      <w:pPr>
        <w:rPr>
          <w:rFonts w:ascii="Comic Sans MS" w:hAnsi="Comic Sans MS"/>
          <w:lang w:val="pt-BR"/>
        </w:rPr>
      </w:pPr>
      <w:r w:rsidRPr="00B25332">
        <w:rPr>
          <w:rFonts w:ascii="Comic Sans MS" w:hAnsi="Comic Sans MS"/>
          <w:lang w:val="pt-BR"/>
        </w:rPr>
        <w:t>a)  2 + 8 x 9 – 4</w:t>
      </w:r>
      <w:r w:rsidRPr="00B25332">
        <w:rPr>
          <w:rFonts w:ascii="Comic Sans MS" w:hAnsi="Comic Sans MS"/>
          <w:lang w:val="pt-BR"/>
        </w:rPr>
        <w:tab/>
      </w:r>
      <w:r w:rsidRPr="00B25332">
        <w:rPr>
          <w:rFonts w:ascii="Comic Sans MS" w:hAnsi="Comic Sans MS"/>
          <w:lang w:val="pt-BR"/>
        </w:rPr>
        <w:tab/>
      </w:r>
      <w:r w:rsidRPr="00B25332">
        <w:rPr>
          <w:rFonts w:ascii="Comic Sans MS" w:hAnsi="Comic Sans MS"/>
          <w:lang w:val="pt-BR"/>
        </w:rPr>
        <w:tab/>
        <w:t xml:space="preserve">             d) 20 – 2 x </w:t>
      </w:r>
      <w:r>
        <w:rPr>
          <w:rFonts w:ascii="Comic Sans MS" w:hAnsi="Comic Sans MS"/>
          <w:lang w:val="pt-BR"/>
        </w:rPr>
        <w:t>9</w:t>
      </w:r>
      <w:r w:rsidRPr="00B25332">
        <w:rPr>
          <w:rFonts w:ascii="Comic Sans MS" w:hAnsi="Comic Sans MS"/>
          <w:lang w:val="pt-BR"/>
        </w:rPr>
        <w:t xml:space="preserve"> + 6 x 2</w:t>
      </w:r>
    </w:p>
    <w:p w14:paraId="682F6B3E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7E322B4C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65B3F386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439251B1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5F54D05C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53CA4A30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128CFB71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4596D606" w14:textId="18247FF5" w:rsidR="00DC3DDE" w:rsidRPr="00B25332" w:rsidRDefault="00DC3DDE" w:rsidP="00DC3DDE">
      <w:pPr>
        <w:rPr>
          <w:rFonts w:ascii="Comic Sans MS" w:hAnsi="Comic Sans MS"/>
          <w:lang w:val="pt-BR"/>
        </w:rPr>
      </w:pPr>
      <w:r w:rsidRPr="00B25332">
        <w:rPr>
          <w:rFonts w:ascii="Comic Sans MS" w:hAnsi="Comic Sans MS"/>
          <w:lang w:val="pt-BR"/>
        </w:rPr>
        <w:t>b)  3 x ( 4 + 2 )</w:t>
      </w:r>
      <w:r w:rsidRPr="00B25332">
        <w:rPr>
          <w:rFonts w:ascii="Comic Sans MS" w:hAnsi="Comic Sans MS"/>
          <w:vertAlign w:val="superscript"/>
          <w:lang w:val="pt-BR"/>
        </w:rPr>
        <w:t xml:space="preserve"> </w:t>
      </w:r>
      <w:r w:rsidRPr="00B25332">
        <w:rPr>
          <w:rFonts w:ascii="Comic Sans MS" w:hAnsi="Comic Sans MS"/>
          <w:lang w:val="pt-BR"/>
        </w:rPr>
        <w:t xml:space="preserve"> </w:t>
      </w:r>
      <w:r w:rsidRPr="00B25332">
        <w:rPr>
          <w:rFonts w:ascii="Comic Sans MS" w:hAnsi="Comic Sans MS"/>
          <w:lang w:val="pt-BR"/>
        </w:rPr>
        <w:tab/>
        <w:t xml:space="preserve">                                  e) ( 52 – 4 ) ÷ </w:t>
      </w:r>
      <w:r>
        <w:rPr>
          <w:rFonts w:ascii="Comic Sans MS" w:hAnsi="Comic Sans MS"/>
          <w:lang w:val="pt-BR"/>
        </w:rPr>
        <w:t>8</w:t>
      </w:r>
      <w:r w:rsidRPr="00B25332">
        <w:rPr>
          <w:rFonts w:ascii="Comic Sans MS" w:hAnsi="Comic Sans MS"/>
          <w:vertAlign w:val="superscript"/>
          <w:lang w:val="pt-BR"/>
        </w:rPr>
        <w:t xml:space="preserve"> </w:t>
      </w:r>
      <w:r w:rsidRPr="00B25332">
        <w:rPr>
          <w:rFonts w:ascii="Comic Sans MS" w:hAnsi="Comic Sans MS"/>
          <w:lang w:val="pt-BR"/>
        </w:rPr>
        <w:t>+  (</w:t>
      </w:r>
      <w:r w:rsidRPr="00B25332">
        <w:rPr>
          <w:rFonts w:ascii="Comic Sans MS" w:hAnsi="Comic Sans MS"/>
          <w:vertAlign w:val="superscript"/>
          <w:lang w:val="pt-BR"/>
        </w:rPr>
        <w:t xml:space="preserve"> </w:t>
      </w:r>
      <w:r w:rsidRPr="00B25332">
        <w:rPr>
          <w:rFonts w:ascii="Comic Sans MS" w:hAnsi="Comic Sans MS"/>
          <w:lang w:val="pt-BR"/>
        </w:rPr>
        <w:t>3 – 2)</w:t>
      </w:r>
    </w:p>
    <w:p w14:paraId="469D71F5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21298C50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51F89767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48D5290D" w14:textId="77777777" w:rsidR="00DC3DDE" w:rsidRPr="00B25332" w:rsidRDefault="00DC3DDE" w:rsidP="00DC3DDE">
      <w:pPr>
        <w:pStyle w:val="Pieddepage"/>
        <w:tabs>
          <w:tab w:val="clear" w:pos="4153"/>
          <w:tab w:val="clear" w:pos="8306"/>
        </w:tabs>
        <w:rPr>
          <w:rFonts w:ascii="Comic Sans MS" w:hAnsi="Comic Sans MS"/>
          <w:lang w:val="pt-BR"/>
        </w:rPr>
      </w:pPr>
      <w:r w:rsidRPr="00B25332">
        <w:rPr>
          <w:rFonts w:ascii="Comic Sans MS" w:hAnsi="Comic Sans MS"/>
          <w:lang w:val="pt-BR"/>
        </w:rPr>
        <w:t xml:space="preserve"> </w:t>
      </w:r>
    </w:p>
    <w:p w14:paraId="3494C15F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49CB37B2" w14:textId="77777777" w:rsidR="00DC3DDE" w:rsidRPr="00B25332" w:rsidRDefault="00DC3DDE" w:rsidP="00DC3DDE">
      <w:pPr>
        <w:pStyle w:val="Pieddepage"/>
        <w:tabs>
          <w:tab w:val="clear" w:pos="4153"/>
          <w:tab w:val="clear" w:pos="8306"/>
        </w:tabs>
        <w:rPr>
          <w:rFonts w:ascii="Comic Sans MS" w:hAnsi="Comic Sans MS"/>
          <w:lang w:val="pt-BR"/>
        </w:rPr>
      </w:pPr>
    </w:p>
    <w:p w14:paraId="14248DDF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59634E32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51BBB81E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  <w:r w:rsidRPr="00B25332">
        <w:rPr>
          <w:rFonts w:ascii="Comic Sans MS" w:hAnsi="Comic Sans MS"/>
          <w:lang w:val="pt-BR"/>
        </w:rPr>
        <w:t xml:space="preserve">c) </w:t>
      </w:r>
      <w:r w:rsidRPr="00B25332">
        <w:rPr>
          <w:rFonts w:ascii="Comic Sans MS" w:hAnsi="Comic Sans MS"/>
          <w:sz w:val="28"/>
          <w:lang w:val="pt-BR"/>
        </w:rPr>
        <w:t>[</w:t>
      </w:r>
      <w:r w:rsidRPr="00B25332">
        <w:rPr>
          <w:rFonts w:ascii="Comic Sans MS" w:hAnsi="Comic Sans MS"/>
          <w:lang w:val="pt-BR"/>
        </w:rPr>
        <w:t xml:space="preserve"> 8 ( 2 + 3 ) – 2 (  2x 3 ) </w:t>
      </w:r>
      <w:r w:rsidRPr="00B25332">
        <w:rPr>
          <w:rFonts w:ascii="Comic Sans MS" w:hAnsi="Comic Sans MS"/>
          <w:sz w:val="28"/>
          <w:lang w:val="pt-BR"/>
        </w:rPr>
        <w:t>]</w:t>
      </w:r>
      <w:r w:rsidRPr="00B25332">
        <w:rPr>
          <w:rFonts w:ascii="Comic Sans MS" w:hAnsi="Comic Sans MS"/>
          <w:lang w:val="pt-BR"/>
        </w:rPr>
        <w:t xml:space="preserve"> ÷ 7</w:t>
      </w:r>
      <w:r w:rsidRPr="00B25332">
        <w:rPr>
          <w:rFonts w:ascii="Comic Sans MS" w:hAnsi="Comic Sans MS"/>
          <w:lang w:val="pt-BR"/>
        </w:rPr>
        <w:tab/>
        <w:t xml:space="preserve">              f) </w:t>
      </w:r>
      <w:r w:rsidRPr="00B25332">
        <w:rPr>
          <w:rFonts w:ascii="Comic Sans MS" w:hAnsi="Comic Sans MS"/>
          <w:sz w:val="28"/>
          <w:lang w:val="pt-BR"/>
        </w:rPr>
        <w:t>[</w:t>
      </w:r>
      <w:r w:rsidRPr="00B25332">
        <w:rPr>
          <w:rFonts w:ascii="Comic Sans MS" w:hAnsi="Comic Sans MS"/>
          <w:lang w:val="pt-BR"/>
        </w:rPr>
        <w:t xml:space="preserve">8 ( 3 + 8 ) – 4 ( 2 + 6 ) </w:t>
      </w:r>
      <w:r w:rsidRPr="00B25332">
        <w:rPr>
          <w:rFonts w:ascii="Comic Sans MS" w:hAnsi="Comic Sans MS"/>
          <w:sz w:val="28"/>
          <w:lang w:val="pt-BR"/>
        </w:rPr>
        <w:t>]</w:t>
      </w:r>
      <w:r w:rsidRPr="00B25332">
        <w:rPr>
          <w:rFonts w:ascii="Comic Sans MS" w:hAnsi="Comic Sans MS"/>
          <w:lang w:val="pt-BR"/>
        </w:rPr>
        <w:t xml:space="preserve"> + 4</w:t>
      </w:r>
    </w:p>
    <w:p w14:paraId="29933C94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1087BFE7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42D9B4FE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35015754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0F80104E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3EFE2B32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37CBF31C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263A39C3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22C6B759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</w:p>
    <w:p w14:paraId="3C748C14" w14:textId="77777777" w:rsidR="00DC3DDE" w:rsidRPr="00B25332" w:rsidRDefault="00DC3DDE" w:rsidP="00DC3DDE">
      <w:pPr>
        <w:rPr>
          <w:rFonts w:ascii="Comic Sans MS" w:hAnsi="Comic Sans MS"/>
          <w:lang w:val="pt-BR"/>
        </w:rPr>
      </w:pPr>
      <w:r w:rsidRPr="00B25332">
        <w:rPr>
          <w:rFonts w:ascii="Comic Sans MS" w:hAnsi="Comic Sans MS"/>
          <w:lang w:val="pt-BR"/>
        </w:rPr>
        <w:tab/>
      </w:r>
      <w:r w:rsidRPr="00B25332">
        <w:rPr>
          <w:rFonts w:ascii="Comic Sans MS" w:hAnsi="Comic Sans MS"/>
          <w:lang w:val="pt-BR"/>
        </w:rPr>
        <w:tab/>
        <w:t xml:space="preserve">      </w:t>
      </w:r>
    </w:p>
    <w:p w14:paraId="315FB54C" w14:textId="77777777" w:rsidR="00DC3DDE" w:rsidRPr="00334E42" w:rsidRDefault="00DC3DDE" w:rsidP="00DC3DDE">
      <w:pPr>
        <w:rPr>
          <w:lang w:val="en-CA"/>
        </w:rPr>
      </w:pPr>
    </w:p>
    <w:p w14:paraId="3FBAFC80" w14:textId="77777777" w:rsidR="00DC3DDE" w:rsidRPr="00334E42" w:rsidRDefault="00DC3DDE" w:rsidP="00DC3DDE">
      <w:pPr>
        <w:rPr>
          <w:lang w:val="en-CA"/>
        </w:rPr>
      </w:pPr>
    </w:p>
    <w:p w14:paraId="37277272" w14:textId="5D995211" w:rsidR="00C54DED" w:rsidRPr="005506CD" w:rsidRDefault="005506CD" w:rsidP="005506CD">
      <w:pPr>
        <w:pStyle w:val="Default"/>
        <w:jc w:val="center"/>
        <w:rPr>
          <w:rFonts w:ascii="Arial" w:hAnsi="Arial"/>
          <w:sz w:val="36"/>
          <w:szCs w:val="36"/>
        </w:rPr>
      </w:pPr>
      <w:r w:rsidRPr="00D838DB">
        <w:br w:type="page"/>
      </w:r>
      <w:r w:rsidRPr="005506CD">
        <w:rPr>
          <w:rFonts w:ascii="Arial" w:hAnsi="Arial"/>
          <w:sz w:val="36"/>
          <w:szCs w:val="36"/>
        </w:rPr>
        <w:lastRenderedPageBreak/>
        <w:t>Révision</w:t>
      </w:r>
    </w:p>
    <w:p w14:paraId="5DEE309D" w14:textId="77777777" w:rsidR="005506CD" w:rsidRDefault="005506CD" w:rsidP="005506CD">
      <w:pPr>
        <w:pStyle w:val="Default"/>
      </w:pPr>
    </w:p>
    <w:p w14:paraId="7ACAB8FE" w14:textId="77777777" w:rsidR="00C54DED" w:rsidRDefault="00C54DED" w:rsidP="00C54DED">
      <w:pPr>
        <w:pStyle w:val="CM69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.</w:t>
      </w:r>
      <w:r>
        <w:rPr>
          <w:rFonts w:ascii="Arial" w:hAnsi="Arial" w:cs="Arial"/>
        </w:rPr>
        <w:t xml:space="preserve"> Précise le nom de la position occupée par le chiffre souligné dans les nombres suivants. </w:t>
      </w:r>
    </w:p>
    <w:p w14:paraId="4E27D9DD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left="720" w:right="65" w:hanging="360"/>
        <w:rPr>
          <w:rFonts w:ascii="Arial" w:hAnsi="Arial" w:cs="Arial"/>
        </w:rPr>
      </w:pPr>
      <w:proofErr w:type="gramStart"/>
      <w:r>
        <w:rPr>
          <w:rFonts w:ascii="Arial" w:hAnsi="Arial" w:cs="Arial"/>
          <w:b/>
          <w:bCs/>
        </w:rPr>
        <w:t>a</w:t>
      </w:r>
      <w:proofErr w:type="gramEnd"/>
      <w:r>
        <w:rPr>
          <w:rFonts w:ascii="Arial" w:hAnsi="Arial" w:cs="Arial"/>
          <w:b/>
          <w:bCs/>
        </w:rPr>
        <w:t>)</w:t>
      </w:r>
      <w:r>
        <w:rPr>
          <w:rFonts w:ascii="Arial" w:hAnsi="Arial" w:cs="Arial"/>
        </w:rPr>
        <w:t xml:space="preserve"> 7</w:t>
      </w:r>
      <w:r>
        <w:rPr>
          <w:rFonts w:ascii="Arial" w:hAnsi="Arial" w:cs="Arial"/>
          <w:u w:val="single"/>
        </w:rPr>
        <w:t>6</w:t>
      </w:r>
      <w:r>
        <w:rPr>
          <w:rFonts w:ascii="Arial" w:hAnsi="Arial" w:cs="Arial"/>
        </w:rPr>
        <w:t xml:space="preserve">5 </w:t>
      </w:r>
      <w:r>
        <w:rPr>
          <w:rFonts w:ascii="Arial" w:hAnsi="Arial" w:cs="Arial"/>
        </w:rPr>
        <w:tab/>
        <w:t>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b)</w:t>
      </w:r>
      <w:r>
        <w:rPr>
          <w:rFonts w:ascii="Arial" w:hAnsi="Arial" w:cs="Arial"/>
        </w:rPr>
        <w:t xml:space="preserve"> 28,</w:t>
      </w:r>
      <w:r>
        <w:rPr>
          <w:rFonts w:ascii="Arial" w:hAnsi="Arial" w:cs="Arial"/>
          <w:u w:val="single"/>
        </w:rPr>
        <w:t>6</w:t>
      </w:r>
      <w:r>
        <w:rPr>
          <w:rFonts w:ascii="Arial" w:hAnsi="Arial" w:cs="Arial"/>
        </w:rPr>
        <w:t xml:space="preserve">22 </w:t>
      </w:r>
      <w:r>
        <w:rPr>
          <w:rFonts w:ascii="Arial" w:hAnsi="Arial" w:cs="Arial"/>
        </w:rPr>
        <w:tab/>
        <w:t>____________________</w:t>
      </w:r>
    </w:p>
    <w:p w14:paraId="69DDDB35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left="720" w:right="65" w:hanging="36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c)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u w:val="single"/>
        </w:rPr>
        <w:t>9</w:t>
      </w:r>
      <w:r>
        <w:rPr>
          <w:rFonts w:ascii="Arial" w:hAnsi="Arial" w:cs="Arial"/>
        </w:rPr>
        <w:t xml:space="preserve">274 </w:t>
      </w:r>
      <w:r>
        <w:rPr>
          <w:rFonts w:ascii="Arial" w:hAnsi="Arial" w:cs="Arial"/>
        </w:rPr>
        <w:tab/>
        <w:t xml:space="preserve">____________________           </w:t>
      </w:r>
      <w:r>
        <w:rPr>
          <w:rFonts w:ascii="Arial" w:hAnsi="Arial" w:cs="Arial"/>
          <w:b/>
        </w:rPr>
        <w:t>d)</w:t>
      </w:r>
      <w:r>
        <w:rPr>
          <w:rFonts w:ascii="Arial" w:hAnsi="Arial" w:cs="Arial"/>
        </w:rPr>
        <w:t xml:space="preserve"> 6</w:t>
      </w:r>
      <w:r>
        <w:rPr>
          <w:rFonts w:ascii="Arial" w:hAnsi="Arial" w:cs="Arial"/>
          <w:u w:val="single"/>
        </w:rPr>
        <w:t>5</w:t>
      </w:r>
      <w:r>
        <w:rPr>
          <w:rFonts w:ascii="Arial" w:hAnsi="Arial" w:cs="Arial"/>
        </w:rPr>
        <w:t>4 081 420 __________________</w:t>
      </w:r>
    </w:p>
    <w:p w14:paraId="7F2F7DFB" w14:textId="77777777" w:rsidR="00C54DED" w:rsidRDefault="00C54DED" w:rsidP="00C54DED">
      <w:pPr>
        <w:rPr>
          <w:u w:val="single"/>
        </w:rPr>
      </w:pPr>
      <w:r>
        <w:rPr>
          <w:rFonts w:cs="Arial"/>
          <w:b/>
          <w:bCs/>
        </w:rPr>
        <w:t xml:space="preserve">      e) </w:t>
      </w:r>
      <w:r>
        <w:rPr>
          <w:rFonts w:cs="Arial"/>
        </w:rPr>
        <w:t>3,6</w:t>
      </w:r>
      <w:r>
        <w:rPr>
          <w:rFonts w:cs="Arial"/>
          <w:u w:val="single"/>
        </w:rPr>
        <w:t>2</w:t>
      </w:r>
      <w:r>
        <w:rPr>
          <w:rFonts w:cs="Arial"/>
        </w:rPr>
        <w:t xml:space="preserve"> </w:t>
      </w:r>
      <w:r>
        <w:rPr>
          <w:rFonts w:cs="Arial"/>
          <w:b/>
          <w:bCs/>
        </w:rPr>
        <w:t xml:space="preserve">     </w:t>
      </w:r>
      <w:r>
        <w:rPr>
          <w:rFonts w:cs="Arial"/>
        </w:rPr>
        <w:t xml:space="preserve">____________________            </w:t>
      </w:r>
      <w:r>
        <w:rPr>
          <w:rFonts w:cs="Arial"/>
          <w:b/>
        </w:rPr>
        <w:t>f)</w:t>
      </w:r>
      <w:r>
        <w:rPr>
          <w:rFonts w:cs="Arial"/>
        </w:rPr>
        <w:t xml:space="preserve"> 357,00</w:t>
      </w:r>
      <w:r>
        <w:rPr>
          <w:rFonts w:cs="Arial"/>
          <w:u w:val="single"/>
        </w:rPr>
        <w:t>5</w:t>
      </w:r>
      <w:r>
        <w:rPr>
          <w:rFonts w:cs="Arial"/>
        </w:rPr>
        <w:t xml:space="preserve">      </w:t>
      </w:r>
      <w:r>
        <w:rPr>
          <w:rFonts w:cs="Arial"/>
          <w:u w:val="single"/>
        </w:rPr>
        <w:t>____________________</w:t>
      </w:r>
    </w:p>
    <w:p w14:paraId="5C00FE71" w14:textId="77777777" w:rsidR="00C54DED" w:rsidRDefault="00C54DED" w:rsidP="00C54DED">
      <w:pPr>
        <w:pStyle w:val="CM7"/>
        <w:tabs>
          <w:tab w:val="left" w:pos="1560"/>
        </w:tabs>
        <w:spacing w:line="360" w:lineRule="auto"/>
        <w:rPr>
          <w:rFonts w:ascii="Arial" w:hAnsi="Arial" w:cs="Arial"/>
        </w:rPr>
      </w:pPr>
    </w:p>
    <w:p w14:paraId="2D2E236C" w14:textId="77777777" w:rsidR="00C54DED" w:rsidRDefault="00C54DED" w:rsidP="00C54DED">
      <w:pPr>
        <w:pStyle w:val="CM66"/>
        <w:tabs>
          <w:tab w:val="left" w:pos="1560"/>
        </w:tabs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.</w:t>
      </w:r>
      <w:r>
        <w:rPr>
          <w:rFonts w:ascii="Arial" w:hAnsi="Arial" w:cs="Arial"/>
        </w:rPr>
        <w:t xml:space="preserve"> Quelle est la valeur des chiffres soulignés dans les nombres du numéro 1? </w:t>
      </w:r>
    </w:p>
    <w:p w14:paraId="5E11AF10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left="708" w:hanging="348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a)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>__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  <w:b/>
          <w:bCs/>
        </w:rPr>
        <w:t>b)</w:t>
      </w:r>
      <w:r>
        <w:rPr>
          <w:rFonts w:ascii="Arial" w:hAnsi="Arial" w:cs="Arial"/>
        </w:rPr>
        <w:t xml:space="preserve"> ______________________</w:t>
      </w:r>
    </w:p>
    <w:p w14:paraId="6775E7EE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left="708" w:hanging="348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c)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______________________                        </w:t>
      </w:r>
      <w:r>
        <w:rPr>
          <w:rFonts w:ascii="Arial" w:hAnsi="Arial" w:cs="Arial"/>
          <w:b/>
        </w:rPr>
        <w:t>d)</w:t>
      </w:r>
      <w:r>
        <w:rPr>
          <w:rFonts w:ascii="Arial" w:hAnsi="Arial" w:cs="Arial"/>
        </w:rPr>
        <w:t xml:space="preserve">  ______________________</w:t>
      </w:r>
    </w:p>
    <w:p w14:paraId="314F7D9D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>
        <w:rPr>
          <w:rFonts w:ascii="Arial" w:hAnsi="Arial" w:cs="Arial"/>
          <w:b/>
        </w:rPr>
        <w:t>e</w:t>
      </w:r>
      <w:r>
        <w:rPr>
          <w:rFonts w:ascii="Arial" w:hAnsi="Arial" w:cs="Arial"/>
          <w:b/>
          <w:bCs/>
        </w:rPr>
        <w:t>)</w:t>
      </w:r>
      <w:r>
        <w:rPr>
          <w:rFonts w:ascii="Arial" w:hAnsi="Arial" w:cs="Arial"/>
        </w:rPr>
        <w:t xml:space="preserve"> ______________________                         </w:t>
      </w:r>
      <w:r>
        <w:rPr>
          <w:rFonts w:ascii="Arial" w:hAnsi="Arial" w:cs="Arial"/>
          <w:b/>
        </w:rPr>
        <w:t>f)</w:t>
      </w:r>
      <w:r>
        <w:rPr>
          <w:rFonts w:ascii="Arial" w:hAnsi="Arial" w:cs="Arial"/>
        </w:rPr>
        <w:t xml:space="preserve">  ______________________</w:t>
      </w:r>
    </w:p>
    <w:p w14:paraId="5192B5F1" w14:textId="77777777" w:rsidR="00C54DED" w:rsidRDefault="00C54DED" w:rsidP="00C54DED">
      <w:pPr>
        <w:pStyle w:val="CM7"/>
        <w:tabs>
          <w:tab w:val="left" w:pos="1560"/>
        </w:tabs>
        <w:spacing w:line="360" w:lineRule="auto"/>
        <w:rPr>
          <w:rFonts w:ascii="Arial" w:hAnsi="Arial" w:cs="Arial"/>
        </w:rPr>
      </w:pPr>
    </w:p>
    <w:p w14:paraId="045ACA74" w14:textId="77777777" w:rsidR="00C54DED" w:rsidRDefault="00C54DED" w:rsidP="00C54DED">
      <w:pPr>
        <w:pStyle w:val="CM66"/>
        <w:spacing w:after="0" w:line="360" w:lineRule="auto"/>
        <w:ind w:right="53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3.</w:t>
      </w:r>
      <w:r>
        <w:rPr>
          <w:rFonts w:ascii="Arial" w:hAnsi="Arial" w:cs="Arial"/>
        </w:rPr>
        <w:t xml:space="preserve"> Quels nombres sont représentés par chacune des formes développées? </w:t>
      </w:r>
    </w:p>
    <w:p w14:paraId="2A1566D6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a)</w:t>
      </w:r>
      <w:r>
        <w:rPr>
          <w:rFonts w:ascii="Arial" w:hAnsi="Arial" w:cs="Arial"/>
        </w:rPr>
        <w:t xml:space="preserve"> 8 × 1000 + 7 × 100 + 4 × 0,1 = </w:t>
      </w:r>
      <w:r>
        <w:rPr>
          <w:rFonts w:ascii="Arial" w:hAnsi="Arial" w:cs="Arial"/>
        </w:rPr>
        <w:tab/>
        <w:t>____________________</w:t>
      </w:r>
    </w:p>
    <w:p w14:paraId="1216D70B" w14:textId="77777777" w:rsidR="00C54DED" w:rsidRDefault="00C54DED" w:rsidP="00C54DED">
      <w:pPr>
        <w:pStyle w:val="CM54"/>
        <w:tabs>
          <w:tab w:val="left" w:pos="1560"/>
        </w:tabs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b)</w:t>
      </w:r>
      <w:r>
        <w:rPr>
          <w:rFonts w:ascii="Arial" w:hAnsi="Arial" w:cs="Arial"/>
        </w:rPr>
        <w:t xml:space="preserve"> 5 × 100 000 + 9 × 1000 + 2 × 0,1 + 6 × 0,01 = </w:t>
      </w:r>
      <w:r>
        <w:rPr>
          <w:rFonts w:ascii="Arial" w:hAnsi="Arial" w:cs="Arial"/>
        </w:rPr>
        <w:tab/>
        <w:t>____________________</w:t>
      </w:r>
    </w:p>
    <w:p w14:paraId="1144766C" w14:textId="487A8324" w:rsidR="00C54DED" w:rsidRDefault="00C54DED" w:rsidP="00C54DED">
      <w:pPr>
        <w:pStyle w:val="CM54"/>
        <w:tabs>
          <w:tab w:val="left" w:pos="1560"/>
        </w:tabs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c)</w:t>
      </w:r>
      <w:r>
        <w:rPr>
          <w:rFonts w:ascii="Arial" w:hAnsi="Arial" w:cs="Arial"/>
        </w:rPr>
        <w:t xml:space="preserve"> 4 × 1 000 000 + 7 × 100 000 + 5 × 10 000 </w:t>
      </w:r>
      <w:r w:rsidR="005506CD">
        <w:rPr>
          <w:rFonts w:ascii="Arial" w:hAnsi="Arial" w:cs="Arial"/>
        </w:rPr>
        <w:t>+ 3 × 10 + 9 × 0,1 = ________</w:t>
      </w:r>
      <w:r>
        <w:rPr>
          <w:rFonts w:ascii="Arial" w:hAnsi="Arial" w:cs="Arial"/>
        </w:rPr>
        <w:t>________</w:t>
      </w:r>
    </w:p>
    <w:p w14:paraId="0A7FD445" w14:textId="77777777" w:rsidR="00C54DED" w:rsidRDefault="00C54DED" w:rsidP="00C54DED">
      <w:pPr>
        <w:pStyle w:val="CM7"/>
        <w:spacing w:line="360" w:lineRule="auto"/>
        <w:rPr>
          <w:rFonts w:ascii="Arial" w:hAnsi="Arial" w:cs="Arial"/>
        </w:rPr>
      </w:pPr>
    </w:p>
    <w:p w14:paraId="64FF1608" w14:textId="77777777" w:rsidR="00C54DED" w:rsidRDefault="00C54DED" w:rsidP="00C54DED">
      <w:pPr>
        <w:pStyle w:val="CM66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4.</w:t>
      </w:r>
      <w:r>
        <w:rPr>
          <w:rFonts w:ascii="Arial" w:hAnsi="Arial" w:cs="Arial"/>
        </w:rPr>
        <w:t xml:space="preserve"> Quelle est la forme développée des nombres suivants? </w:t>
      </w:r>
    </w:p>
    <w:p w14:paraId="28FD2F3D" w14:textId="3CA1D8EA" w:rsidR="00C54DED" w:rsidRDefault="00C54DED" w:rsidP="00C54DED">
      <w:pPr>
        <w:pStyle w:val="CM54"/>
        <w:tabs>
          <w:tab w:val="left" w:pos="1560"/>
        </w:tabs>
        <w:spacing w:after="0" w:line="360" w:lineRule="auto"/>
        <w:ind w:left="708" w:hanging="348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a)</w:t>
      </w:r>
      <w:r>
        <w:rPr>
          <w:rFonts w:ascii="Arial" w:hAnsi="Arial" w:cs="Arial"/>
        </w:rPr>
        <w:t xml:space="preserve"> 63,9 =  __________________________</w:t>
      </w:r>
      <w:r w:rsidR="005506CD">
        <w:rPr>
          <w:rFonts w:ascii="Arial" w:hAnsi="Arial" w:cs="Arial"/>
        </w:rPr>
        <w:t>_____________________________</w:t>
      </w:r>
      <w:r>
        <w:rPr>
          <w:rFonts w:ascii="Arial" w:hAnsi="Arial" w:cs="Arial"/>
        </w:rPr>
        <w:t>_____</w:t>
      </w:r>
    </w:p>
    <w:p w14:paraId="1409F414" w14:textId="59D2F9DF" w:rsidR="00C54DED" w:rsidRDefault="00C54DED" w:rsidP="00C54DED">
      <w:pPr>
        <w:pStyle w:val="CM60"/>
        <w:spacing w:after="0" w:line="360" w:lineRule="auto"/>
        <w:ind w:left="708" w:hanging="348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b)</w:t>
      </w:r>
      <w:r>
        <w:rPr>
          <w:rFonts w:ascii="Arial" w:hAnsi="Arial" w:cs="Arial"/>
        </w:rPr>
        <w:t xml:space="preserve"> 2,508 = ____________________________</w:t>
      </w:r>
      <w:r w:rsidR="005506CD">
        <w:rPr>
          <w:rFonts w:ascii="Arial" w:hAnsi="Arial" w:cs="Arial"/>
        </w:rPr>
        <w:t>_____________________________</w:t>
      </w:r>
      <w:r>
        <w:rPr>
          <w:rFonts w:ascii="Arial" w:hAnsi="Arial" w:cs="Arial"/>
        </w:rPr>
        <w:t>__</w:t>
      </w:r>
    </w:p>
    <w:p w14:paraId="5CE57097" w14:textId="69A58552" w:rsidR="00C54DED" w:rsidRDefault="00C54DED" w:rsidP="00C54DED">
      <w:pPr>
        <w:pStyle w:val="CM54"/>
        <w:spacing w:after="0" w:line="360" w:lineRule="auto"/>
        <w:ind w:left="708" w:hanging="348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c)</w:t>
      </w:r>
      <w:r>
        <w:rPr>
          <w:rFonts w:ascii="Arial" w:hAnsi="Arial" w:cs="Arial"/>
        </w:rPr>
        <w:t xml:space="preserve"> 3 096 070,001 = _______________________</w:t>
      </w:r>
      <w:r w:rsidR="005506CD">
        <w:rPr>
          <w:rFonts w:ascii="Arial" w:hAnsi="Arial" w:cs="Arial"/>
        </w:rPr>
        <w:t>_____________________________</w:t>
      </w:r>
      <w:r>
        <w:rPr>
          <w:rFonts w:ascii="Arial" w:hAnsi="Arial" w:cs="Arial"/>
        </w:rPr>
        <w:t xml:space="preserve"> </w:t>
      </w:r>
    </w:p>
    <w:p w14:paraId="2196A256" w14:textId="3414A8EB" w:rsidR="00C54DED" w:rsidRPr="005506CD" w:rsidRDefault="00C54DED" w:rsidP="005506CD">
      <w:r>
        <w:rPr>
          <w:rFonts w:cs="Arial"/>
          <w:b/>
          <w:bCs/>
        </w:rPr>
        <w:t xml:space="preserve">          </w:t>
      </w:r>
      <w:r w:rsidR="005506CD">
        <w:rPr>
          <w:rFonts w:cs="Arial"/>
          <w:b/>
          <w:bCs/>
        </w:rPr>
        <w:t xml:space="preserve">                         </w:t>
      </w:r>
      <w:r w:rsidR="005506CD">
        <w:rPr>
          <w:rFonts w:cs="Arial"/>
          <w:bCs/>
        </w:rPr>
        <w:t>_____</w:t>
      </w:r>
      <w:r>
        <w:rPr>
          <w:rFonts w:cs="Arial"/>
          <w:bCs/>
        </w:rPr>
        <w:t>___________________</w:t>
      </w:r>
      <w:r w:rsidR="005506CD">
        <w:rPr>
          <w:rFonts w:cs="Arial"/>
          <w:bCs/>
        </w:rPr>
        <w:t>____________________________</w:t>
      </w:r>
    </w:p>
    <w:p w14:paraId="2ADE7344" w14:textId="77777777" w:rsidR="00C54DED" w:rsidRDefault="00C54DED" w:rsidP="00C54DED"/>
    <w:p w14:paraId="32F8D01F" w14:textId="34443F4B" w:rsidR="00C54DED" w:rsidRDefault="00C54DED" w:rsidP="00C54DED">
      <w:pPr>
        <w:pStyle w:val="CM66"/>
        <w:spacing w:after="0" w:line="312" w:lineRule="auto"/>
        <w:jc w:val="both"/>
        <w:rPr>
          <w:rFonts w:ascii="HPCCD N+ Stone Sans" w:hAnsi="HPCCD N+ Stone Sans" w:cs="HPCCD N+ Stone Sans"/>
        </w:rPr>
      </w:pPr>
      <w:r>
        <w:rPr>
          <w:rFonts w:ascii="HNPIF G+ Stone Serif" w:hAnsi="HNPIF G+ Stone Serif" w:cs="HNPIF G+ Stone Serif"/>
          <w:b/>
          <w:bCs/>
        </w:rPr>
        <w:t>5.</w:t>
      </w:r>
      <w:r>
        <w:rPr>
          <w:rFonts w:ascii="HNPIF G+ Stone Serif" w:hAnsi="HNPIF G+ Stone Serif" w:cs="HNPIF G+ Stone Serif"/>
        </w:rPr>
        <w:t xml:space="preserve">  </w:t>
      </w:r>
      <w:r>
        <w:rPr>
          <w:rFonts w:ascii="HPCCD N+ Stone Sans" w:hAnsi="HPCCD N+ Stone Sans" w:cs="HPCCD N+ Stone Sans"/>
        </w:rPr>
        <w:t>Dans chaque cas, trouve la valeur de</w:t>
      </w:r>
      <w:r w:rsidR="00D838DB">
        <w:rPr>
          <w:rFonts w:ascii="HPCCD N+ Stone Sans" w:hAnsi="HPCCD N+ Stone Sans" w:cs="HPCCD N+ Stone Sans"/>
        </w:rPr>
        <w:t xml:space="preserve"> la lettre</w:t>
      </w:r>
      <w:r>
        <w:rPr>
          <w:rFonts w:ascii="HPCCD N+ Stone Sans" w:hAnsi="HPCCD N+ Stone Sans" w:cs="HPCCD N+ Stone Sans"/>
        </w:rPr>
        <w:t xml:space="preserve">. </w:t>
      </w:r>
    </w:p>
    <w:p w14:paraId="0E54F5A1" w14:textId="17A0FE3D" w:rsidR="00C54DED" w:rsidRDefault="00C54DED" w:rsidP="00C54DED">
      <w:pPr>
        <w:pStyle w:val="CM66"/>
        <w:spacing w:after="0" w:line="312" w:lineRule="auto"/>
        <w:jc w:val="both"/>
        <w:rPr>
          <w:rFonts w:ascii="HPCCD N+ Stone Sans" w:hAnsi="HPCCD N+ Stone Sans" w:cs="HPCCD N+ Stone Sans"/>
        </w:rPr>
      </w:pPr>
      <w:r>
        <w:rPr>
          <w:rFonts w:ascii="HPCCD N+ Stone Sans" w:hAnsi="HPCCD N+ Stone Sans" w:cs="HPCCD N+ Stone Sans"/>
        </w:rPr>
        <w:t xml:space="preserve">     </w:t>
      </w:r>
      <w:r w:rsidR="005506CD">
        <w:rPr>
          <w:rFonts w:ascii="HPCCD N+ Stone Sans" w:hAnsi="HPCCD N+ Stone Sans" w:cs="HPCCD N+ Stone Sans"/>
        </w:rPr>
        <w:t xml:space="preserve">            </w:t>
      </w:r>
      <w:r>
        <w:rPr>
          <w:rFonts w:ascii="HPCCD N+ Stone Sans" w:hAnsi="HPCCD N+ Stone Sans" w:cs="HPCCD N+ Stone Sans"/>
        </w:rPr>
        <w:t>Selon le cas utilise des stratégies de calcul mental.</w:t>
      </w:r>
    </w:p>
    <w:p w14:paraId="6C5FD616" w14:textId="77777777" w:rsidR="00C54DED" w:rsidRDefault="00C54DED" w:rsidP="00C54DED">
      <w:pPr>
        <w:pStyle w:val="CM54"/>
        <w:tabs>
          <w:tab w:val="left" w:pos="3420"/>
        </w:tabs>
        <w:spacing w:after="0" w:line="408" w:lineRule="atLeast"/>
        <w:ind w:left="708" w:hanging="348"/>
        <w:jc w:val="both"/>
        <w:rPr>
          <w:rFonts w:ascii="HPCCD N+ Stone Sans" w:hAnsi="HPCCD N+ Stone Sans" w:cs="HPCCD N+ Stone Sans"/>
        </w:rPr>
      </w:pPr>
      <w:r>
        <w:rPr>
          <w:rFonts w:ascii="HPCCD N+ Stone Sans" w:hAnsi="HPCCD N+ Stone Sans" w:cs="HPCCD N+ Stone Sans"/>
          <w:b/>
          <w:bCs/>
        </w:rPr>
        <w:t>a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 xml:space="preserve">34 + </w:t>
      </w:r>
      <w:r>
        <w:rPr>
          <w:rFonts w:ascii="HPCCD N+ Stone Sans" w:hAnsi="HPCCD N+ Stone Sans" w:cs="HPCCD N+ Stone Sans"/>
          <w:i/>
        </w:rPr>
        <w:t>x</w:t>
      </w:r>
      <w:r>
        <w:rPr>
          <w:rFonts w:ascii="HPCCD N+ Stone Sans" w:hAnsi="HPCCD N+ Stone Sans" w:cs="HPCCD N+ Stone Sans"/>
        </w:rPr>
        <w:t xml:space="preserve"> = 109</w:t>
      </w:r>
      <w:r>
        <w:t xml:space="preserve">   ______</w:t>
      </w:r>
      <w:r>
        <w:tab/>
        <w:t xml:space="preserve">   </w:t>
      </w:r>
      <w:r>
        <w:rPr>
          <w:b/>
        </w:rPr>
        <w:t>c)</w:t>
      </w:r>
      <w:r>
        <w:t xml:space="preserve">     </w:t>
      </w:r>
      <w:r>
        <w:rPr>
          <w:rFonts w:ascii="HPCCD N+ Stone Sans" w:hAnsi="HPCCD N+ Stone Sans" w:cs="HPCCD N+ Stone Sans"/>
          <w:i/>
        </w:rPr>
        <w:t xml:space="preserve">y </w:t>
      </w:r>
      <w:r>
        <w:rPr>
          <w:rFonts w:ascii="Arial" w:hAnsi="Arial" w:cs="Arial"/>
        </w:rPr>
        <w:t xml:space="preserve"> ×   9  =  63  _____       </w:t>
      </w:r>
      <w:r>
        <w:rPr>
          <w:rFonts w:ascii="HPCCD O+ Stone Sans" w:hAnsi="HPCCD O+ Stone Sans" w:cs="HPCCD O+ Stone Sans"/>
          <w:b/>
          <w:bCs/>
        </w:rPr>
        <w:t xml:space="preserve">e) 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  <w:i/>
        </w:rPr>
        <w:t>x</w:t>
      </w:r>
      <w:r>
        <w:rPr>
          <w:rFonts w:ascii="HPCCD N+ Stone Sans" w:hAnsi="HPCCD N+ Stone Sans" w:cs="HPCCD N+ Stone Sans"/>
        </w:rPr>
        <w:t xml:space="preserve">  +  3883 =  6301 _____</w:t>
      </w:r>
    </w:p>
    <w:p w14:paraId="33A4F777" w14:textId="77777777" w:rsidR="00C54DED" w:rsidRDefault="00C54DED" w:rsidP="00C54DED">
      <w:pPr>
        <w:pStyle w:val="CM54"/>
        <w:tabs>
          <w:tab w:val="left" w:pos="3420"/>
        </w:tabs>
        <w:spacing w:after="0" w:line="408" w:lineRule="atLeast"/>
        <w:ind w:left="708" w:hanging="348"/>
        <w:jc w:val="both"/>
        <w:rPr>
          <w:rFonts w:ascii="HPCCD N+ Stone Sans" w:hAnsi="HPCCD N+ Stone Sans" w:cs="HPCCD N+ Stone Sans"/>
        </w:rPr>
      </w:pPr>
      <w:r>
        <w:rPr>
          <w:rFonts w:ascii="HPCCD O+ Stone Sans" w:hAnsi="HPCCD O+ Stone Sans" w:cs="HPCCD O+ Stone Sans"/>
          <w:b/>
          <w:bCs/>
        </w:rPr>
        <w:t>b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 xml:space="preserve">247 - 185 = </w:t>
      </w:r>
      <w:r>
        <w:rPr>
          <w:rFonts w:ascii="HPCCD N+ Stone Sans" w:hAnsi="HPCCD N+ Stone Sans" w:cs="HPCCD N+ Stone Sans"/>
          <w:i/>
        </w:rPr>
        <w:t>x</w:t>
      </w:r>
      <w:r>
        <w:t xml:space="preserve"> ______</w:t>
      </w:r>
      <w:r>
        <w:rPr>
          <w:rFonts w:ascii="Arial" w:hAnsi="Arial" w:cs="Arial"/>
          <w:b/>
          <w:bCs/>
        </w:rPr>
        <w:t xml:space="preserve">          d)</w:t>
      </w:r>
      <w:r>
        <w:rPr>
          <w:rFonts w:ascii="Arial" w:hAnsi="Arial" w:cs="Arial"/>
        </w:rPr>
        <w:t xml:space="preserve">  12 × </w:t>
      </w:r>
      <w:r>
        <w:rPr>
          <w:rFonts w:ascii="Arial" w:hAnsi="Arial" w:cs="Arial"/>
          <w:i/>
        </w:rPr>
        <w:t xml:space="preserve">n </w:t>
      </w:r>
      <w:r>
        <w:rPr>
          <w:rFonts w:ascii="Arial" w:hAnsi="Arial" w:cs="Arial"/>
        </w:rPr>
        <w:t xml:space="preserve"> =   204    _____       </w:t>
      </w:r>
      <w:r>
        <w:rPr>
          <w:rFonts w:ascii="Arial" w:hAnsi="Arial" w:cs="Arial"/>
          <w:b/>
          <w:bCs/>
        </w:rPr>
        <w:t>f)</w:t>
      </w:r>
      <w:r>
        <w:rPr>
          <w:rFonts w:ascii="Arial" w:hAnsi="Arial" w:cs="Arial"/>
        </w:rPr>
        <w:t xml:space="preserve">  1 410 ÷  </w:t>
      </w:r>
      <w:r>
        <w:rPr>
          <w:rFonts w:ascii="Arial" w:hAnsi="Arial" w:cs="Arial"/>
          <w:i/>
        </w:rPr>
        <w:t xml:space="preserve">a </w:t>
      </w:r>
      <w:r>
        <w:rPr>
          <w:rFonts w:ascii="Arial" w:hAnsi="Arial" w:cs="Arial"/>
        </w:rPr>
        <w:t xml:space="preserve"> = 141   _____</w:t>
      </w:r>
    </w:p>
    <w:p w14:paraId="5AB6523E" w14:textId="77777777" w:rsidR="00C54DED" w:rsidRDefault="00C54DED" w:rsidP="00C54DED">
      <w:pPr>
        <w:pStyle w:val="CM72"/>
        <w:tabs>
          <w:tab w:val="left" w:pos="0"/>
        </w:tabs>
        <w:spacing w:after="0" w:line="360" w:lineRule="auto"/>
        <w:jc w:val="center"/>
        <w:rPr>
          <w:rFonts w:ascii="Arial" w:hAnsi="Arial" w:cs="Arial"/>
        </w:rPr>
      </w:pPr>
    </w:p>
    <w:p w14:paraId="1F7DEF57" w14:textId="77777777" w:rsidR="00C54DED" w:rsidRDefault="00C54DED" w:rsidP="00C54DED">
      <w:pPr>
        <w:pStyle w:val="CM72"/>
        <w:tabs>
          <w:tab w:val="left" w:pos="0"/>
        </w:tabs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6.</w:t>
      </w:r>
      <w:r>
        <w:rPr>
          <w:rFonts w:ascii="Arial" w:hAnsi="Arial" w:cs="Arial"/>
        </w:rPr>
        <w:t xml:space="preserve">  Choisis, dans chaque cas, le symbole qui convient (&lt;, &gt; ou =).</w:t>
      </w:r>
    </w:p>
    <w:p w14:paraId="3D5395C7" w14:textId="77777777" w:rsidR="00C54DED" w:rsidRDefault="00C54DED" w:rsidP="00C54DED">
      <w:pPr>
        <w:pStyle w:val="CM60"/>
        <w:tabs>
          <w:tab w:val="left" w:pos="0"/>
          <w:tab w:val="left" w:pos="1620"/>
          <w:tab w:val="left" w:pos="5040"/>
          <w:tab w:val="left" w:pos="6660"/>
        </w:tabs>
        <w:spacing w:after="0" w:line="360" w:lineRule="auto"/>
        <w:ind w:firstLine="360"/>
        <w:rPr>
          <w:rFonts w:ascii="Arial" w:hAnsi="Arial" w:cs="Arial"/>
        </w:rPr>
      </w:pPr>
      <w:proofErr w:type="gramStart"/>
      <w:r>
        <w:rPr>
          <w:rFonts w:ascii="Arial" w:hAnsi="Arial" w:cs="Arial"/>
          <w:b/>
          <w:bCs/>
        </w:rPr>
        <w:t>a</w:t>
      </w:r>
      <w:proofErr w:type="gramEnd"/>
      <w:r>
        <w:rPr>
          <w:rFonts w:ascii="Arial" w:hAnsi="Arial" w:cs="Arial"/>
          <w:b/>
          <w:bCs/>
        </w:rPr>
        <w:t>)</w:t>
      </w:r>
      <w:r>
        <w:rPr>
          <w:rFonts w:ascii="Arial" w:hAnsi="Arial" w:cs="Arial"/>
        </w:rPr>
        <w:t xml:space="preserve"> 3,1 + 4,5 ______  4,5 + 3,0 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b)</w:t>
      </w:r>
      <w:r>
        <w:rPr>
          <w:rFonts w:ascii="Arial" w:hAnsi="Arial" w:cs="Arial"/>
        </w:rPr>
        <w:t xml:space="preserve"> 3 × 11 × 10</w:t>
      </w:r>
      <w:r>
        <w:rPr>
          <w:rFonts w:ascii="Arial" w:hAnsi="Arial" w:cs="Arial"/>
        </w:rPr>
        <w:tab/>
        <w:t xml:space="preserve"> ______  10 × 3 × 11  </w:t>
      </w:r>
      <w:r>
        <w:rPr>
          <w:rFonts w:ascii="Arial" w:hAnsi="Arial" w:cs="Arial"/>
        </w:rPr>
        <w:tab/>
      </w:r>
    </w:p>
    <w:p w14:paraId="4AA5BD79" w14:textId="77777777" w:rsidR="00C54DED" w:rsidRDefault="00C54DED" w:rsidP="00C54DED">
      <w:pPr>
        <w:pStyle w:val="CM60"/>
        <w:tabs>
          <w:tab w:val="left" w:pos="0"/>
          <w:tab w:val="left" w:pos="1620"/>
          <w:tab w:val="left" w:pos="3420"/>
          <w:tab w:val="left" w:pos="5040"/>
          <w:tab w:val="left" w:pos="6660"/>
        </w:tabs>
        <w:spacing w:after="0"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c)</w:t>
      </w:r>
      <w:r>
        <w:rPr>
          <w:rFonts w:ascii="Arial" w:hAnsi="Arial" w:cs="Arial"/>
        </w:rPr>
        <w:t xml:space="preserve"> 346 ÷9 </w:t>
      </w:r>
      <w:r>
        <w:rPr>
          <w:rFonts w:ascii="Arial" w:hAnsi="Arial" w:cs="Arial"/>
        </w:rPr>
        <w:tab/>
        <w:t xml:space="preserve">______  346 ÷7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d)</w:t>
      </w:r>
      <w:r>
        <w:rPr>
          <w:rFonts w:ascii="Arial" w:hAnsi="Arial" w:cs="Arial"/>
        </w:rPr>
        <w:t xml:space="preserve"> 546 - 35 </w:t>
      </w:r>
      <w:r>
        <w:rPr>
          <w:rFonts w:ascii="Arial" w:hAnsi="Arial" w:cs="Arial"/>
        </w:rPr>
        <w:tab/>
        <w:t xml:space="preserve">______   35 x 50  </w:t>
      </w:r>
      <w:r>
        <w:rPr>
          <w:rFonts w:ascii="Arial" w:hAnsi="Arial" w:cs="Arial"/>
        </w:rPr>
        <w:tab/>
      </w:r>
    </w:p>
    <w:p w14:paraId="53629E0D" w14:textId="77777777" w:rsidR="00C54DED" w:rsidRDefault="00C54DED" w:rsidP="00C54DED">
      <w:pPr>
        <w:pStyle w:val="CM60"/>
        <w:tabs>
          <w:tab w:val="left" w:pos="0"/>
          <w:tab w:val="left" w:pos="1620"/>
          <w:tab w:val="left" w:pos="3420"/>
          <w:tab w:val="left" w:pos="5040"/>
          <w:tab w:val="left" w:pos="6660"/>
        </w:tabs>
        <w:spacing w:after="0" w:line="360" w:lineRule="auto"/>
        <w:ind w:firstLine="360"/>
      </w:pPr>
      <w:r>
        <w:rPr>
          <w:b/>
          <w:bCs/>
        </w:rPr>
        <w:t>e)</w:t>
      </w:r>
      <w:r>
        <w:t xml:space="preserve"> 240 ÷ 100 </w:t>
      </w:r>
      <w:r>
        <w:rPr>
          <w:rFonts w:ascii="Arial" w:hAnsi="Arial" w:cs="Arial"/>
        </w:rPr>
        <w:t xml:space="preserve">______  </w:t>
      </w:r>
      <w:r>
        <w:t xml:space="preserve">40 x 100  </w:t>
      </w:r>
      <w:r>
        <w:tab/>
      </w:r>
      <w:r>
        <w:rPr>
          <w:b/>
          <w:bCs/>
        </w:rPr>
        <w:t>f)</w:t>
      </w:r>
      <w:r>
        <w:t xml:space="preserve"> 650 + 6</w:t>
      </w:r>
      <w:r>
        <w:tab/>
      </w:r>
      <w:r>
        <w:rPr>
          <w:rFonts w:ascii="Arial" w:hAnsi="Arial" w:cs="Arial"/>
        </w:rPr>
        <w:t xml:space="preserve">______ </w:t>
      </w:r>
      <w:r>
        <w:t xml:space="preserve">  6560 ÷10</w:t>
      </w:r>
    </w:p>
    <w:p w14:paraId="0956436D" w14:textId="16462CD9" w:rsidR="00C54DED" w:rsidRDefault="005506CD" w:rsidP="00C54DED">
      <w:pPr>
        <w:pStyle w:val="CM51"/>
        <w:spacing w:after="0" w:line="360" w:lineRule="auto"/>
        <w:ind w:left="360" w:hanging="360"/>
        <w:jc w:val="both"/>
      </w:pPr>
      <w:r>
        <w:rPr>
          <w:rFonts w:ascii="HNPIF G+ Stone Serif" w:hAnsi="HNPIF G+ Stone Serif" w:cs="HNPIF G+ Stone Serif"/>
          <w:b/>
          <w:bCs/>
        </w:rPr>
        <w:br w:type="page"/>
      </w:r>
      <w:r w:rsidR="00C54DED">
        <w:rPr>
          <w:rFonts w:ascii="HNPIF G+ Stone Serif" w:hAnsi="HNPIF G+ Stone Serif" w:cs="HNPIF G+ Stone Serif"/>
          <w:b/>
          <w:bCs/>
        </w:rPr>
        <w:lastRenderedPageBreak/>
        <w:t>7.</w:t>
      </w:r>
      <w:r w:rsidR="00C54DED">
        <w:rPr>
          <w:rFonts w:ascii="HNPIF G+ Stone Serif" w:hAnsi="HNPIF G+ Stone Serif" w:cs="HNPIF G+ Stone Serif"/>
        </w:rPr>
        <w:t xml:space="preserve">   </w:t>
      </w:r>
      <w:r w:rsidR="00C54DED">
        <w:t xml:space="preserve">À l’aide d’un crochet, indique si chacun des énoncés est vrai ou faux. S’il est vrai, indique la propriété utilisée (commutativité, associativité, distributivité, élément neutre, élément absorbant et propriété de l’égalité). </w:t>
      </w:r>
      <w:r w:rsidR="00C54DED">
        <w:rPr>
          <w:rFonts w:ascii="HPCCD N+ Stone Sans" w:hAnsi="HPCCD N+ Stone Sans" w:cs="HPCCD N+ Stone Sans"/>
          <w:b/>
          <w:bCs/>
        </w:rPr>
        <w:t>Vrai       Faux</w:t>
      </w:r>
    </w:p>
    <w:p w14:paraId="4D6552E3" w14:textId="77777777" w:rsidR="00C54DED" w:rsidRDefault="00D838DB" w:rsidP="00C54DED">
      <w:pPr>
        <w:pStyle w:val="CM62"/>
        <w:tabs>
          <w:tab w:val="left" w:pos="4140"/>
          <w:tab w:val="left" w:pos="5040"/>
        </w:tabs>
        <w:spacing w:after="0" w:line="360" w:lineRule="auto"/>
        <w:ind w:firstLine="360"/>
        <w:jc w:val="both"/>
        <w:rPr>
          <w:rFonts w:ascii="HPCCD N+ Stone Sans" w:hAnsi="HPCCD N+ Stone Sans" w:cs="HPCCD N+ Stone Sans"/>
        </w:rPr>
      </w:pPr>
      <w:r>
        <w:rPr>
          <w:noProof/>
        </w:rPr>
        <w:pict w14:anchorId="482CBE56">
          <v:shape id="_x0000_s1137" type="#_x0000_t75" alt="" href="http://images.google.ca/imgres?imgurl=http://www.fotosearch.fr/comp/DNV/DNV217/crayon-math-symboles_~070x0402ec.jpg&amp;imgrefurl=http://www.fotosearch.fr/DNV217/070x0402ec/&amp;usg=__TDXGgj9UpnNYLG1YcYwEehMJxgI=&amp;h=300&amp;w=224&amp;sz=16&amp;hl=fr&amp;start=115&amp;tbnid=LH6aLtTiyTeqhM:&amp;tbnh=116&amp;tbnw=87&amp;prev=/images%3Fq%3Dcrayon%2Bclipart%26gbv%3D2%26ndsp%3D21%26hl%3Dfr%26sa%3DN%26start%3D105" style="position:absolute;left:0;text-align:left;margin-left:-45pt;margin-top:9.85pt;width:63pt;height:2in;z-index:-5" wrapcoords="-248 0 -248 21414 21600 21414 21600 0 -248 0" o:button="t">
            <v:imagedata r:id="rId31" o:title="crayon-math-symboles_~070x0402ec"/>
            <w10:wrap type="tight"/>
          </v:shape>
        </w:pict>
      </w:r>
      <w:r w:rsidR="00C54DED">
        <w:rPr>
          <w:rFonts w:ascii="HPCCD N+ Stone Sans" w:hAnsi="HPCCD N+ Stone Sans" w:cs="HPCCD N+ Stone Sans"/>
          <w:b/>
          <w:bCs/>
        </w:rPr>
        <w:t>a)</w:t>
      </w:r>
      <w:r w:rsidR="00C54DED">
        <w:rPr>
          <w:rFonts w:ascii="HPCCD N+ Stone Sans" w:hAnsi="HPCCD N+ Stone Sans" w:cs="HPCCD N+ Stone Sans"/>
        </w:rPr>
        <w:t xml:space="preserve"> 34 + 51 + 6 + 9 = 51 + 9 + 34 +6  </w:t>
      </w:r>
      <w:r w:rsidR="00C54DED">
        <w:rPr>
          <w:rFonts w:ascii="HPCCD N+ Stone Sans" w:hAnsi="HPCCD N+ Stone Sans" w:cs="HPCCD N+ Stone Sans"/>
        </w:rPr>
        <w:sym w:font="Wingdings 2" w:char="F0A3"/>
      </w:r>
      <w:r w:rsidR="00C54DED">
        <w:rPr>
          <w:rFonts w:ascii="HPCCD N+ Stone Sans" w:hAnsi="HPCCD N+ Stone Sans" w:cs="HPCCD N+ Stone Sans"/>
        </w:rPr>
        <w:tab/>
        <w:t xml:space="preserve"> </w:t>
      </w:r>
      <w:r w:rsidR="00C54DED">
        <w:rPr>
          <w:rFonts w:ascii="HPCCD N+ Stone Sans" w:hAnsi="HPCCD N+ Stone Sans" w:cs="HPCCD N+ Stone Sans"/>
        </w:rPr>
        <w:sym w:font="Wingdings 2" w:char="F0A3"/>
      </w:r>
      <w:r w:rsidR="00C54DED">
        <w:rPr>
          <w:rFonts w:ascii="HPCCD N+ Stone Sans" w:hAnsi="HPCCD N+ Stone Sans" w:cs="HPCCD N+ Stone Sans"/>
        </w:rPr>
        <w:tab/>
        <w:t>___________________________</w:t>
      </w:r>
    </w:p>
    <w:p w14:paraId="4329A156" w14:textId="77777777" w:rsidR="00C54DED" w:rsidRDefault="00C54DED" w:rsidP="00C54DED">
      <w:pPr>
        <w:pStyle w:val="Default"/>
        <w:tabs>
          <w:tab w:val="left" w:pos="360"/>
          <w:tab w:val="left" w:pos="4140"/>
          <w:tab w:val="left" w:pos="5040"/>
        </w:tabs>
        <w:spacing w:line="360" w:lineRule="auto"/>
        <w:rPr>
          <w:rFonts w:ascii="HPCCD N+ Stone Sans" w:hAnsi="HPCCD N+ Stone Sans" w:cs="HPCCD N+ Stone Sans"/>
        </w:rPr>
      </w:pPr>
      <w:r>
        <w:rPr>
          <w:b/>
          <w:bCs/>
        </w:rPr>
        <w:tab/>
        <w:t>b)</w:t>
      </w:r>
      <w:r>
        <w:t xml:space="preserve"> 11 = 11 – 9 = 2 x1 000 =  2000</w:t>
      </w:r>
      <w:r>
        <w:tab/>
        <w:t xml:space="preserve"> </w:t>
      </w:r>
      <w:r>
        <w:rPr>
          <w:rFonts w:ascii="HPCCD N+ Stone Sans" w:hAnsi="HPCCD N+ Stone Sans" w:cs="HPCCD N+ Stone Sans"/>
        </w:rPr>
        <w:sym w:font="Wingdings 2" w:char="F0A3"/>
      </w:r>
      <w:r>
        <w:tab/>
        <w:t xml:space="preserve"> </w:t>
      </w:r>
      <w:r>
        <w:rPr>
          <w:rFonts w:ascii="HPCCD N+ Stone Sans" w:hAnsi="HPCCD N+ Stone Sans" w:cs="HPCCD N+ Stone Sans"/>
        </w:rPr>
        <w:sym w:font="Wingdings 2" w:char="F0A3"/>
      </w:r>
      <w:r>
        <w:rPr>
          <w:rFonts w:ascii="HPCCD N+ Stone Sans" w:hAnsi="HPCCD N+ Stone Sans" w:cs="HPCCD N+ Stone Sans"/>
        </w:rPr>
        <w:tab/>
        <w:t>___________________________</w:t>
      </w:r>
    </w:p>
    <w:p w14:paraId="2F1F3609" w14:textId="77777777" w:rsidR="00C54DED" w:rsidRDefault="00C54DED" w:rsidP="00C54DED">
      <w:pPr>
        <w:pStyle w:val="Default"/>
        <w:tabs>
          <w:tab w:val="left" w:pos="360"/>
          <w:tab w:val="left" w:pos="4140"/>
          <w:tab w:val="left" w:pos="5040"/>
        </w:tabs>
        <w:spacing w:line="360" w:lineRule="auto"/>
        <w:rPr>
          <w:rFonts w:ascii="HPCCD N+ Stone Sans" w:hAnsi="HPCCD N+ Stone Sans" w:cs="HPCCD N+ Stone Sans"/>
        </w:rPr>
      </w:pPr>
      <w:r>
        <w:rPr>
          <w:rFonts w:ascii="HPCCD N+ Stone Sans" w:hAnsi="HPCCD N+ Stone Sans" w:cs="HPCCD N+ Stone Sans"/>
        </w:rPr>
        <w:tab/>
      </w:r>
      <w:r>
        <w:rPr>
          <w:rFonts w:ascii="HPCCD N+ Stone Sans" w:hAnsi="HPCCD N+ Stone Sans" w:cs="HPCCD N+ Stone Sans"/>
          <w:b/>
          <w:bCs/>
        </w:rPr>
        <w:t xml:space="preserve">c) </w:t>
      </w:r>
      <w:r>
        <w:rPr>
          <w:rFonts w:ascii="HPCCD N+ Stone Sans" w:hAnsi="HPCCD N+ Stone Sans" w:cs="HPCCD N+ Stone Sans"/>
        </w:rPr>
        <w:t>(39 x25) x 4 = 39 x (25 x 4)</w:t>
      </w:r>
      <w:r>
        <w:rPr>
          <w:rFonts w:ascii="HPCCD N+ Stone Sans" w:hAnsi="HPCCD N+ Stone Sans" w:cs="HPCCD N+ Stone Sans"/>
        </w:rPr>
        <w:tab/>
        <w:t xml:space="preserve"> </w:t>
      </w:r>
      <w:r>
        <w:rPr>
          <w:rFonts w:ascii="HPCCD N+ Stone Sans" w:hAnsi="HPCCD N+ Stone Sans" w:cs="HPCCD N+ Stone Sans"/>
        </w:rPr>
        <w:sym w:font="Wingdings 2" w:char="F0A3"/>
      </w:r>
      <w:r>
        <w:tab/>
      </w:r>
      <w:r>
        <w:rPr>
          <w:rFonts w:ascii="HPCCD N+ Stone Sans" w:hAnsi="HPCCD N+ Stone Sans" w:cs="HPCCD N+ Stone Sans"/>
        </w:rPr>
        <w:sym w:font="Wingdings 2" w:char="F0A3"/>
      </w:r>
      <w:r>
        <w:rPr>
          <w:rFonts w:ascii="HPCCD N+ Stone Sans" w:hAnsi="HPCCD N+ Stone Sans" w:cs="HPCCD N+ Stone Sans"/>
        </w:rPr>
        <w:tab/>
        <w:t>____________________________</w:t>
      </w:r>
    </w:p>
    <w:p w14:paraId="5B68D048" w14:textId="77777777" w:rsidR="00C54DED" w:rsidRDefault="00C54DED" w:rsidP="00C54DED">
      <w:pPr>
        <w:pStyle w:val="Default"/>
        <w:tabs>
          <w:tab w:val="left" w:pos="360"/>
          <w:tab w:val="left" w:pos="4140"/>
          <w:tab w:val="left" w:pos="5040"/>
        </w:tabs>
        <w:spacing w:line="360" w:lineRule="auto"/>
        <w:rPr>
          <w:rFonts w:ascii="HPCCD N+ Stone Sans" w:hAnsi="HPCCD N+ Stone Sans" w:cs="HPCCD N+ Stone Sans"/>
        </w:rPr>
      </w:pPr>
      <w:r>
        <w:rPr>
          <w:rFonts w:ascii="HPCCD N+ Stone Sans" w:hAnsi="HPCCD N+ Stone Sans" w:cs="HPCCD N+ Stone Sans"/>
        </w:rPr>
        <w:tab/>
      </w:r>
      <w:r>
        <w:rPr>
          <w:rFonts w:ascii="HPCCD N+ Stone Sans" w:hAnsi="HPCCD N+ Stone Sans" w:cs="HPCCD N+ Stone Sans"/>
          <w:b/>
          <w:bCs/>
        </w:rPr>
        <w:t xml:space="preserve">d) </w:t>
      </w:r>
      <w:r>
        <w:rPr>
          <w:rFonts w:ascii="HPCCD N+ Stone Sans" w:hAnsi="HPCCD N+ Stone Sans" w:cs="HPCCD N+ Stone Sans"/>
        </w:rPr>
        <w:t>12 – 0 = 0 -12 = 12</w:t>
      </w:r>
      <w:r>
        <w:rPr>
          <w:rFonts w:ascii="HPCCD N+ Stone Sans" w:hAnsi="HPCCD N+ Stone Sans" w:cs="HPCCD N+ Stone Sans"/>
        </w:rPr>
        <w:tab/>
        <w:t xml:space="preserve"> </w:t>
      </w:r>
      <w:r>
        <w:rPr>
          <w:rFonts w:ascii="HPCCD N+ Stone Sans" w:hAnsi="HPCCD N+ Stone Sans" w:cs="HPCCD N+ Stone Sans"/>
        </w:rPr>
        <w:sym w:font="Wingdings 2" w:char="F0A3"/>
      </w:r>
      <w:r>
        <w:tab/>
      </w:r>
      <w:r>
        <w:rPr>
          <w:rFonts w:ascii="HPCCD N+ Stone Sans" w:hAnsi="HPCCD N+ Stone Sans" w:cs="HPCCD N+ Stone Sans"/>
        </w:rPr>
        <w:sym w:font="Wingdings 2" w:char="F0A3"/>
      </w:r>
      <w:r>
        <w:rPr>
          <w:rFonts w:ascii="HPCCD N+ Stone Sans" w:hAnsi="HPCCD N+ Stone Sans" w:cs="HPCCD N+ Stone Sans"/>
        </w:rPr>
        <w:tab/>
        <w:t>____________________________</w:t>
      </w:r>
    </w:p>
    <w:p w14:paraId="5F0B5244" w14:textId="77777777" w:rsidR="00C54DED" w:rsidRDefault="00C54DED" w:rsidP="00C54DED">
      <w:pPr>
        <w:pStyle w:val="Default"/>
        <w:tabs>
          <w:tab w:val="left" w:pos="360"/>
          <w:tab w:val="left" w:pos="4140"/>
          <w:tab w:val="left" w:pos="5040"/>
        </w:tabs>
        <w:spacing w:line="360" w:lineRule="auto"/>
        <w:rPr>
          <w:b/>
          <w:bCs/>
        </w:rPr>
      </w:pPr>
      <w:r>
        <w:rPr>
          <w:b/>
          <w:bCs/>
        </w:rPr>
        <w:tab/>
        <w:t xml:space="preserve">e) </w:t>
      </w:r>
      <w:r>
        <w:t xml:space="preserve">(17 x 21)  = 17 x (20 + 1) </w:t>
      </w:r>
      <w:r>
        <w:tab/>
        <w:t xml:space="preserve"> </w:t>
      </w:r>
      <w:r>
        <w:sym w:font="Wingdings 2" w:char="F0A3"/>
      </w:r>
      <w:r>
        <w:tab/>
      </w:r>
      <w:r>
        <w:sym w:font="Wingdings 2" w:char="F0A3"/>
      </w:r>
      <w:r>
        <w:tab/>
        <w:t>____________________________</w:t>
      </w:r>
    </w:p>
    <w:p w14:paraId="505FDB0F" w14:textId="77777777" w:rsidR="00C54DED" w:rsidRDefault="00C54DED" w:rsidP="00C54DED">
      <w:pPr>
        <w:pStyle w:val="CM66"/>
        <w:spacing w:after="0" w:line="360" w:lineRule="auto"/>
        <w:rPr>
          <w:rFonts w:ascii="HPCCD N+ Stone Sans" w:hAnsi="HPCCD N+ Stone Sans" w:cs="HPCCD N+ Stone Sans"/>
        </w:rPr>
      </w:pPr>
      <w:r>
        <w:rPr>
          <w:b/>
          <w:bCs/>
        </w:rPr>
        <w:t xml:space="preserve">      f)</w:t>
      </w:r>
      <w:r>
        <w:t xml:space="preserve"> 12 x 1= 12 </w:t>
      </w:r>
      <w:r>
        <w:tab/>
        <w:t xml:space="preserve">                               </w:t>
      </w:r>
      <w:r>
        <w:sym w:font="Wingdings 2" w:char="F0A3"/>
      </w:r>
      <w:r>
        <w:tab/>
        <w:t xml:space="preserve">  </w:t>
      </w:r>
      <w:r>
        <w:sym w:font="Wingdings 2" w:char="F0A3"/>
      </w:r>
      <w:r>
        <w:tab/>
        <w:t>____________________________</w:t>
      </w:r>
    </w:p>
    <w:p w14:paraId="0863BEEC" w14:textId="77777777" w:rsidR="00C54DED" w:rsidRDefault="00C54DED" w:rsidP="00C54DED">
      <w:pPr>
        <w:spacing w:line="360" w:lineRule="auto"/>
        <w:rPr>
          <w:rFonts w:ascii="HPCCD N+ Stone Sans" w:hAnsi="HPCCD N+ Stone Sans" w:cs="HPCCD N+ Stone Sans"/>
        </w:rPr>
      </w:pPr>
      <w:r>
        <w:t xml:space="preserve">      </w:t>
      </w:r>
      <w:r>
        <w:rPr>
          <w:rFonts w:ascii="HPCCD N+ Stone Sans" w:hAnsi="HPCCD N+ Stone Sans" w:cs="HPCCD N+ Stone Sans"/>
          <w:b/>
          <w:bCs/>
        </w:rPr>
        <w:t xml:space="preserve">g) </w:t>
      </w:r>
      <w:r>
        <w:rPr>
          <w:rFonts w:ascii="HPCCD N+ Stone Sans" w:hAnsi="HPCCD N+ Stone Sans" w:cs="HPCCD N+ Stone Sans"/>
        </w:rPr>
        <w:t xml:space="preserve">3 </w:t>
      </w:r>
      <w:r>
        <w:rPr>
          <w:rFonts w:ascii="HPCCD N+ Stone Sans" w:hAnsi="HPCCD N+ Stone Sans" w:cs="HPCCD N+ Stone Sans"/>
        </w:rPr>
        <w:sym w:font="Symbol" w:char="F0B4"/>
      </w:r>
      <w:r>
        <w:rPr>
          <w:rFonts w:ascii="HPCCD N+ Stone Sans" w:hAnsi="HPCCD N+ Stone Sans" w:cs="HPCCD N+ Stone Sans"/>
        </w:rPr>
        <w:t xml:space="preserve"> (4 </w:t>
      </w:r>
      <w:r>
        <w:rPr>
          <w:rFonts w:ascii="HPCCD N+ Stone Sans" w:hAnsi="HPCCD N+ Stone Sans" w:cs="HPCCD N+ Stone Sans"/>
        </w:rPr>
        <w:sym w:font="Symbol" w:char="F0B4"/>
      </w:r>
      <w:r>
        <w:rPr>
          <w:rFonts w:ascii="HPCCD N+ Stone Sans" w:hAnsi="HPCCD N+ Stone Sans" w:cs="HPCCD N+ Stone Sans"/>
        </w:rPr>
        <w:t xml:space="preserve"> 2)</w:t>
      </w:r>
      <w:r>
        <w:rPr>
          <w:rFonts w:ascii="HPCCD N+ Stone Sans" w:hAnsi="HPCCD N+ Stone Sans" w:cs="HPCCD N+ Stone Sans"/>
          <w:b/>
          <w:bCs/>
        </w:rPr>
        <w:t xml:space="preserve"> </w:t>
      </w:r>
      <w:r>
        <w:rPr>
          <w:rFonts w:ascii="HPCCD N+ Stone Sans" w:hAnsi="HPCCD N+ Stone Sans" w:cs="HPCCD N+ Stone Sans"/>
          <w:bCs/>
        </w:rPr>
        <w:t xml:space="preserve">= 12 + 6 </w:t>
      </w:r>
      <w:r>
        <w:rPr>
          <w:rFonts w:ascii="HPCCD N+ Stone Sans" w:hAnsi="HPCCD N+ Stone Sans" w:cs="HPCCD N+ Stone Sans"/>
        </w:rPr>
        <w:tab/>
        <w:t xml:space="preserve">                     </w:t>
      </w:r>
      <w:r>
        <w:rPr>
          <w:rFonts w:ascii="HPCCD N+ Stone Sans" w:hAnsi="HPCCD N+ Stone Sans" w:cs="HPCCD N+ Stone Sans"/>
        </w:rPr>
        <w:sym w:font="Wingdings 2" w:char="F0A3"/>
      </w:r>
      <w:r>
        <w:tab/>
        <w:t xml:space="preserve">  </w:t>
      </w:r>
      <w:r>
        <w:rPr>
          <w:rFonts w:ascii="HPCCD N+ Stone Sans" w:hAnsi="HPCCD N+ Stone Sans" w:cs="HPCCD N+ Stone Sans"/>
        </w:rPr>
        <w:sym w:font="Wingdings 2" w:char="F0A3"/>
      </w:r>
      <w:r>
        <w:rPr>
          <w:rFonts w:ascii="HPCCD N+ Stone Sans" w:hAnsi="HPCCD N+ Stone Sans" w:cs="HPCCD N+ Stone Sans"/>
        </w:rPr>
        <w:tab/>
        <w:t>____________________________</w:t>
      </w:r>
    </w:p>
    <w:p w14:paraId="75A0097F" w14:textId="77777777" w:rsidR="00C54DED" w:rsidRDefault="00C54DED" w:rsidP="00C54DED">
      <w:pPr>
        <w:rPr>
          <w:rFonts w:ascii="HPCCD N+ Stone Sans" w:hAnsi="HPCCD N+ Stone Sans" w:cs="HPCCD N+ Stone Sans"/>
        </w:rPr>
      </w:pPr>
      <w:r>
        <w:rPr>
          <w:rFonts w:ascii="HPCCD N+ Stone Sans" w:hAnsi="HPCCD N+ Stone Sans" w:cs="HPCCD N+ Stone Sans"/>
        </w:rPr>
        <w:t xml:space="preserve">      </w:t>
      </w:r>
      <w:r>
        <w:rPr>
          <w:rFonts w:ascii="HPCCD N+ Stone Sans" w:hAnsi="HPCCD N+ Stone Sans" w:cs="HPCCD N+ Stone Sans"/>
          <w:b/>
        </w:rPr>
        <w:t xml:space="preserve">h) </w:t>
      </w:r>
      <w:r>
        <w:rPr>
          <w:rFonts w:ascii="HPCCD N+ Stone Sans" w:hAnsi="HPCCD N+ Stone Sans" w:cs="HPCCD N+ Stone Sans"/>
        </w:rPr>
        <w:t xml:space="preserve">56 </w:t>
      </w:r>
      <w:r>
        <w:rPr>
          <w:rFonts w:ascii="HPCCD N+ Stone Sans" w:hAnsi="HPCCD N+ Stone Sans" w:cs="HPCCD N+ Stone Sans"/>
        </w:rPr>
        <w:sym w:font="Symbol" w:char="F0B4"/>
      </w:r>
      <w:r>
        <w:rPr>
          <w:rFonts w:ascii="HPCCD N+ Stone Sans" w:hAnsi="HPCCD N+ Stone Sans" w:cs="HPCCD N+ Stone Sans"/>
        </w:rPr>
        <w:t xml:space="preserve"> 0 = 0 </w:t>
      </w:r>
      <w:r>
        <w:rPr>
          <w:rFonts w:ascii="HPCCD N+ Stone Sans" w:hAnsi="HPCCD N+ Stone Sans" w:cs="HPCCD N+ Stone Sans"/>
        </w:rPr>
        <w:sym w:font="Symbol" w:char="F0B4"/>
      </w:r>
      <w:r>
        <w:rPr>
          <w:rFonts w:ascii="HPCCD N+ Stone Sans" w:hAnsi="HPCCD N+ Stone Sans" w:cs="HPCCD N+ Stone Sans"/>
        </w:rPr>
        <w:t xml:space="preserve"> 56 = 0</w:t>
      </w:r>
      <w:r>
        <w:rPr>
          <w:rFonts w:ascii="HPCCD N+ Stone Sans" w:hAnsi="HPCCD N+ Stone Sans" w:cs="HPCCD N+ Stone Sans"/>
        </w:rPr>
        <w:tab/>
        <w:t xml:space="preserve">                     </w:t>
      </w:r>
      <w:r>
        <w:rPr>
          <w:rFonts w:ascii="HPCCD N+ Stone Sans" w:hAnsi="HPCCD N+ Stone Sans" w:cs="HPCCD N+ Stone Sans"/>
        </w:rPr>
        <w:sym w:font="Wingdings 2" w:char="F0A3"/>
      </w:r>
      <w:r>
        <w:tab/>
        <w:t xml:space="preserve">  </w:t>
      </w:r>
      <w:r>
        <w:rPr>
          <w:rFonts w:ascii="HPCCD N+ Stone Sans" w:hAnsi="HPCCD N+ Stone Sans" w:cs="HPCCD N+ Stone Sans"/>
        </w:rPr>
        <w:sym w:font="Wingdings 2" w:char="F0A3"/>
      </w:r>
      <w:r>
        <w:rPr>
          <w:rFonts w:ascii="HPCCD N+ Stone Sans" w:hAnsi="HPCCD N+ Stone Sans" w:cs="HPCCD N+ Stone Sans"/>
        </w:rPr>
        <w:tab/>
        <w:t>____________________________</w:t>
      </w:r>
    </w:p>
    <w:p w14:paraId="17993BF5" w14:textId="77777777" w:rsidR="00C54DED" w:rsidRDefault="00C54DED" w:rsidP="00C54DED">
      <w:pPr>
        <w:rPr>
          <w:rFonts w:ascii="HPCCD N+ Stone Sans" w:hAnsi="HPCCD N+ Stone Sans" w:cs="HPCCD N+ Stone Sans"/>
        </w:rPr>
      </w:pPr>
    </w:p>
    <w:p w14:paraId="6C9DF25A" w14:textId="77777777" w:rsidR="00C54DED" w:rsidRDefault="00C54DED" w:rsidP="00C54DED"/>
    <w:p w14:paraId="02676A6C" w14:textId="77777777" w:rsidR="00C54DED" w:rsidRDefault="00C54DED" w:rsidP="00C54DED">
      <w:pPr>
        <w:pStyle w:val="CM66"/>
        <w:spacing w:after="0" w:line="360" w:lineRule="auto"/>
        <w:ind w:left="360" w:hanging="360"/>
      </w:pPr>
      <w:r>
        <w:rPr>
          <w:rFonts w:ascii="HNPIF G+ Stone Serif" w:hAnsi="HNPIF G+ Stone Serif" w:cs="HNPIF G+ Stone Serif"/>
          <w:b/>
          <w:bCs/>
        </w:rPr>
        <w:t xml:space="preserve"> 8.</w:t>
      </w:r>
      <w:r>
        <w:rPr>
          <w:rFonts w:ascii="HNPIF G+ Stone Serif" w:hAnsi="HNPIF G+ Stone Serif" w:cs="HNPIF G+ Stone Serif"/>
        </w:rPr>
        <w:t xml:space="preserve"> </w:t>
      </w:r>
      <w:r>
        <w:t>Écris une expression équivalente à chacune de celles ci-dessous, à l’aide de la propriété inscrite entre parenthèses, puis calcule le résultat.</w:t>
      </w:r>
    </w:p>
    <w:p w14:paraId="546A714C" w14:textId="77777777" w:rsidR="00C54DED" w:rsidRDefault="00C54DED" w:rsidP="00C54DED">
      <w:pPr>
        <w:pStyle w:val="CM66"/>
        <w:spacing w:after="0" w:line="360" w:lineRule="auto"/>
        <w:ind w:left="360"/>
      </w:pPr>
      <w:r>
        <w:rPr>
          <w:b/>
          <w:bCs/>
        </w:rPr>
        <w:t>a)</w:t>
      </w:r>
      <w:r>
        <w:rPr>
          <w:rFonts w:ascii="HPCCD O+ Stone Sans" w:hAnsi="HPCCD O+ Stone Sans" w:cs="HPCCD O+ Stone Sans"/>
        </w:rPr>
        <w:t xml:space="preserve"> </w:t>
      </w:r>
      <w:r>
        <w:t xml:space="preserve">496 + 782 + 4(commutativité) </w:t>
      </w:r>
      <w:r>
        <w:tab/>
        <w:t>______________________________________</w:t>
      </w:r>
    </w:p>
    <w:p w14:paraId="12895611" w14:textId="77777777" w:rsidR="00C54DED" w:rsidRDefault="00C54DED" w:rsidP="00C54DED">
      <w:pPr>
        <w:pStyle w:val="CM66"/>
        <w:spacing w:after="0" w:line="360" w:lineRule="auto"/>
        <w:ind w:left="360"/>
      </w:pPr>
      <w:r>
        <w:rPr>
          <w:rFonts w:ascii="HPCCD O+ Stone Sans" w:hAnsi="HPCCD O+ Stone Sans" w:cs="HPCCD O+ Stone Sans"/>
          <w:b/>
          <w:bCs/>
        </w:rPr>
        <w:t>b)</w:t>
      </w:r>
      <w:r>
        <w:rPr>
          <w:rFonts w:ascii="HPCCD O+ Stone Sans" w:hAnsi="HPCCD O+ Stone Sans" w:cs="HPCCD O+ Stone Sans"/>
        </w:rPr>
        <w:t xml:space="preserve"> </w:t>
      </w:r>
      <w:r>
        <w:t xml:space="preserve">(895 + 67) + 33 (associativité) </w:t>
      </w:r>
      <w:r>
        <w:tab/>
        <w:t>______________________________________</w:t>
      </w:r>
    </w:p>
    <w:p w14:paraId="39B79268" w14:textId="77777777" w:rsidR="00C54DED" w:rsidRDefault="00C54DED" w:rsidP="00C54DED">
      <w:pPr>
        <w:pStyle w:val="CM73"/>
        <w:spacing w:after="0" w:line="360" w:lineRule="auto"/>
        <w:ind w:left="360"/>
        <w:rPr>
          <w:rFonts w:ascii="HPCCD N+ Stone Sans" w:hAnsi="HPCCD N+ Stone Sans" w:cs="HPCCD N+ Stone Sans"/>
        </w:rPr>
      </w:pPr>
      <w:r>
        <w:rPr>
          <w:rFonts w:ascii="HPCCD O+ Stone Sans" w:hAnsi="HPCCD O+ Stone Sans" w:cs="HPCCD O+ Stone Sans"/>
          <w:b/>
          <w:bCs/>
        </w:rPr>
        <w:t>c)</w:t>
      </w:r>
      <w:r>
        <w:rPr>
          <w:rFonts w:ascii="HPCCD O+ Stone Sans" w:hAnsi="HPCCD O+ Stone Sans" w:cs="HPCCD O+ Stone Sans"/>
        </w:rPr>
        <w:t xml:space="preserve"> </w:t>
      </w:r>
      <w:r>
        <w:rPr>
          <w:rFonts w:ascii="HPCCD N+ Stone Sans" w:hAnsi="HPCCD N+ Stone Sans" w:cs="HPCCD N+ Stone Sans"/>
        </w:rPr>
        <w:t xml:space="preserve">196 (élément neutre pour la multiplication  et  élément neutre pour l’addition)    </w:t>
      </w:r>
    </w:p>
    <w:p w14:paraId="52787D84" w14:textId="77777777" w:rsidR="00C54DED" w:rsidRDefault="00C54DED" w:rsidP="00C54DED">
      <w:pPr>
        <w:pStyle w:val="CM73"/>
        <w:spacing w:after="0" w:line="360" w:lineRule="auto"/>
        <w:ind w:left="360"/>
        <w:rPr>
          <w:rFonts w:ascii="HPCCD N+ Stone Sans" w:hAnsi="HPCCD N+ Stone Sans" w:cs="HPCCD N+ Stone Sans"/>
        </w:rPr>
      </w:pPr>
      <w:r>
        <w:rPr>
          <w:rFonts w:ascii="HPCCD O+ Stone Sans" w:hAnsi="HPCCD O+ Stone Sans" w:cs="HPCCD O+ Stone Sans"/>
          <w:b/>
          <w:bCs/>
        </w:rPr>
        <w:t xml:space="preserve">                   </w:t>
      </w:r>
      <w:r>
        <w:t xml:space="preserve">________________________          </w:t>
      </w:r>
      <w:r>
        <w:rPr>
          <w:rFonts w:ascii="HPCCD O+ Stone Sans" w:hAnsi="HPCCD O+ Stone Sans" w:cs="HPCCD O+ Stone Sans"/>
          <w:b/>
          <w:bCs/>
        </w:rPr>
        <w:t xml:space="preserve"> </w:t>
      </w:r>
      <w:r>
        <w:t>________________________</w:t>
      </w:r>
    </w:p>
    <w:p w14:paraId="737413B5" w14:textId="77777777" w:rsidR="00C54DED" w:rsidRDefault="00C54DED" w:rsidP="00C54DED">
      <w:pPr>
        <w:pStyle w:val="CM51"/>
        <w:spacing w:after="0" w:line="360" w:lineRule="auto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b/>
          <w:bCs/>
        </w:rPr>
        <w:t xml:space="preserve">      </w:t>
      </w:r>
      <w:r>
        <w:rPr>
          <w:b/>
          <w:bCs/>
        </w:rPr>
        <w:t>d)</w:t>
      </w:r>
      <w:r>
        <w:t xml:space="preserve">  13 </w:t>
      </w:r>
      <w:r>
        <w:tab/>
        <w:t xml:space="preserve">(élément absorbant) </w:t>
      </w:r>
      <w:r>
        <w:tab/>
        <w:t>_______________________________________</w:t>
      </w:r>
    </w:p>
    <w:p w14:paraId="4724F007" w14:textId="77777777" w:rsidR="00C54DED" w:rsidRDefault="00C54DED" w:rsidP="00C54DED">
      <w:pPr>
        <w:pStyle w:val="CM60"/>
        <w:tabs>
          <w:tab w:val="left" w:pos="1980"/>
          <w:tab w:val="left" w:pos="4140"/>
        </w:tabs>
        <w:spacing w:after="0" w:line="360" w:lineRule="auto"/>
        <w:ind w:left="499" w:hanging="139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e)</w:t>
      </w:r>
      <w:r>
        <w:rPr>
          <w:rFonts w:ascii="Arial" w:hAnsi="Arial" w:cs="Arial"/>
        </w:rPr>
        <w:t xml:space="preserve"> 4 (2 + 5)</w:t>
      </w:r>
      <w:r>
        <w:rPr>
          <w:rFonts w:ascii="Arial" w:hAnsi="Arial" w:cs="Arial"/>
        </w:rPr>
        <w:tab/>
        <w:t xml:space="preserve">(distributivité) </w:t>
      </w:r>
      <w:r>
        <w:rPr>
          <w:rFonts w:ascii="Arial" w:hAnsi="Arial" w:cs="Arial"/>
        </w:rPr>
        <w:tab/>
        <w:t>_______________________________________</w:t>
      </w:r>
    </w:p>
    <w:p w14:paraId="6F191E52" w14:textId="77777777" w:rsidR="00C54DED" w:rsidRDefault="00C54DED" w:rsidP="00C54DED">
      <w:pPr>
        <w:pStyle w:val="CM60"/>
        <w:tabs>
          <w:tab w:val="left" w:pos="1980"/>
          <w:tab w:val="left" w:pos="4140"/>
        </w:tabs>
        <w:spacing w:after="0" w:line="360" w:lineRule="auto"/>
        <w:ind w:left="499" w:hanging="139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f)</w:t>
      </w:r>
      <w:r>
        <w:rPr>
          <w:rFonts w:ascii="Arial" w:hAnsi="Arial" w:cs="Arial"/>
        </w:rPr>
        <w:t xml:space="preserve"> 274</w:t>
      </w:r>
      <w:r>
        <w:rPr>
          <w:rFonts w:ascii="Arial" w:hAnsi="Arial" w:cs="Arial"/>
        </w:rPr>
        <w:tab/>
        <w:t xml:space="preserve">(élément neutre) </w:t>
      </w:r>
      <w:r>
        <w:rPr>
          <w:rFonts w:ascii="Arial" w:hAnsi="Arial" w:cs="Arial"/>
        </w:rPr>
        <w:tab/>
        <w:t>_______________________________________</w:t>
      </w:r>
    </w:p>
    <w:p w14:paraId="31AD3191" w14:textId="77777777" w:rsidR="00C54DED" w:rsidRDefault="00C54DED" w:rsidP="00C54DED">
      <w:pPr>
        <w:pStyle w:val="CM60"/>
        <w:tabs>
          <w:tab w:val="left" w:pos="1980"/>
          <w:tab w:val="left" w:pos="4140"/>
        </w:tabs>
        <w:spacing w:after="0" w:line="360" w:lineRule="auto"/>
        <w:ind w:left="499" w:hanging="139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g)</w:t>
      </w:r>
      <w:r>
        <w:rPr>
          <w:rFonts w:ascii="Arial" w:hAnsi="Arial" w:cs="Arial"/>
        </w:rPr>
        <w:t xml:space="preserve"> 125 x 31 </w:t>
      </w:r>
      <w:r>
        <w:rPr>
          <w:rFonts w:ascii="Arial" w:hAnsi="Arial" w:cs="Arial"/>
        </w:rPr>
        <w:tab/>
        <w:t xml:space="preserve">(distributivité) </w:t>
      </w:r>
      <w:r>
        <w:rPr>
          <w:rFonts w:ascii="Arial" w:hAnsi="Arial" w:cs="Arial"/>
        </w:rPr>
        <w:tab/>
        <w:t xml:space="preserve">_______________________________________ </w:t>
      </w:r>
    </w:p>
    <w:p w14:paraId="5C53523A" w14:textId="77777777" w:rsidR="00C54DED" w:rsidRDefault="00C54DED" w:rsidP="00C54DED">
      <w:pPr>
        <w:rPr>
          <w:rFonts w:cs="Arial"/>
          <w:bCs/>
        </w:rPr>
      </w:pPr>
      <w:r>
        <w:rPr>
          <w:rFonts w:cs="Arial"/>
          <w:b/>
          <w:bCs/>
        </w:rPr>
        <w:t xml:space="preserve">      h) </w:t>
      </w:r>
      <w:r>
        <w:rPr>
          <w:rFonts w:cs="Arial"/>
          <w:bCs/>
        </w:rPr>
        <w:t>8 x (11 – 2) (distributivité)           _______________________________________</w:t>
      </w:r>
    </w:p>
    <w:p w14:paraId="1D334DA3" w14:textId="77777777" w:rsidR="005506CD" w:rsidRDefault="005506CD" w:rsidP="00C54DED"/>
    <w:p w14:paraId="03867103" w14:textId="77777777" w:rsidR="00C54DED" w:rsidRDefault="00D838DB" w:rsidP="00C54DED">
      <w:pPr>
        <w:pStyle w:val="Default"/>
        <w:spacing w:before="240" w:line="360" w:lineRule="auto"/>
        <w:ind w:left="357" w:hanging="357"/>
        <w:rPr>
          <w:rFonts w:ascii="Arial" w:hAnsi="Arial" w:cs="Arial"/>
        </w:rPr>
      </w:pPr>
      <w:r>
        <w:rPr>
          <w:noProof/>
        </w:rPr>
        <w:pict w14:anchorId="778EBA16">
          <v:shape id="_x0000_s1136" type="#_x0000_t75" alt="" style="position:absolute;left:0;text-align:left;margin-left:-67.95pt;margin-top:11.6pt;width:96pt;height:65pt;z-index:43;mso-wrap-edited:f" wrapcoords="-168 0 -168 21103 21600 21103 21600 0 -168 0">
            <v:imagedata r:id="rId32" o:title="ordinateur"/>
            <w10:wrap type="tight"/>
          </v:shape>
        </w:pict>
      </w:r>
      <w:r w:rsidR="00C54DED">
        <w:rPr>
          <w:rFonts w:ascii="Arial" w:hAnsi="Arial" w:cs="Arial"/>
        </w:rPr>
        <w:t>9- Julie aimerait acheter un ordinateur qui coûte 1 256,98$. Elle dispose d’une bourse d’études de 860$ et ses parents lui ont fait un cadeau qui équivaut au quart de la bourse. Elle a également économisé une somme d’agent équivalant à la moitié du cadeau de ses parents. Julie a-t-elle la somme nécessaire pour acheter l’ordinateur? Explique ta réponse par des calculs.</w:t>
      </w:r>
    </w:p>
    <w:p w14:paraId="57AA2FD1" w14:textId="33E3BC85" w:rsidR="00C54DED" w:rsidRDefault="00E96AE9" w:rsidP="00C54DED">
      <w:pPr>
        <w:pStyle w:val="CM60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br w:type="page"/>
      </w:r>
      <w:r w:rsidR="00C54DED">
        <w:rPr>
          <w:rFonts w:ascii="Arial" w:hAnsi="Arial" w:cs="Arial"/>
          <w:b/>
          <w:bCs/>
        </w:rPr>
        <w:lastRenderedPageBreak/>
        <w:t>10.</w:t>
      </w:r>
      <w:r w:rsidR="00C54DED">
        <w:rPr>
          <w:rFonts w:ascii="Arial" w:hAnsi="Arial" w:cs="Arial"/>
        </w:rPr>
        <w:t xml:space="preserve">  Utilise les propriétés (commutativité, associativité, distributivité)</w:t>
      </w:r>
    </w:p>
    <w:p w14:paraId="36F959D1" w14:textId="77777777" w:rsidR="00C54DED" w:rsidRDefault="00C54DED" w:rsidP="00C54DED">
      <w:pPr>
        <w:pStyle w:val="CM60"/>
        <w:spacing w:after="0" w:line="480" w:lineRule="auto"/>
        <w:ind w:left="357" w:hanging="357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       </w:t>
      </w:r>
      <w:r>
        <w:rPr>
          <w:rFonts w:ascii="Arial" w:hAnsi="Arial" w:cs="Arial"/>
        </w:rPr>
        <w:t xml:space="preserve">Faire les calculs et donner le nom de la propriété. </w:t>
      </w:r>
    </w:p>
    <w:p w14:paraId="16F76831" w14:textId="7E17221B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  <w:b/>
          <w:bCs/>
        </w:rPr>
        <w:t xml:space="preserve"> 1)</w:t>
      </w:r>
      <w:r w:rsidR="00DC3DDE">
        <w:rPr>
          <w:rFonts w:ascii="Arial" w:hAnsi="Arial" w:cs="Arial"/>
        </w:rPr>
        <w:t xml:space="preserve"> 8 × 24 – 8 × 4  =   ___</w:t>
      </w:r>
      <w:r>
        <w:rPr>
          <w:rFonts w:ascii="Arial" w:hAnsi="Arial" w:cs="Arial"/>
        </w:rPr>
        <w:t>________________________________ _______________</w:t>
      </w:r>
    </w:p>
    <w:p w14:paraId="2C64DB4C" w14:textId="6AAC0E70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b/>
          <w:bCs/>
        </w:rPr>
        <w:t>2)</w:t>
      </w:r>
      <w:r w:rsidR="00DC3DDE">
        <w:rPr>
          <w:rFonts w:ascii="Arial" w:hAnsi="Arial" w:cs="Arial"/>
        </w:rPr>
        <w:t xml:space="preserve"> 50 × 17 × 2 =  _______</w:t>
      </w:r>
      <w:r>
        <w:rPr>
          <w:rFonts w:ascii="Arial" w:hAnsi="Arial" w:cs="Arial"/>
        </w:rPr>
        <w:t>________________________________ ______________</w:t>
      </w:r>
    </w:p>
    <w:p w14:paraId="343DAEA1" w14:textId="1757A272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>
        <w:rPr>
          <w:rFonts w:ascii="Arial" w:hAnsi="Arial" w:cs="Arial"/>
          <w:b/>
          <w:bCs/>
        </w:rPr>
        <w:t>3)</w:t>
      </w:r>
      <w:r w:rsidR="00DC3DDE">
        <w:rPr>
          <w:rFonts w:ascii="Arial" w:hAnsi="Arial" w:cs="Arial"/>
        </w:rPr>
        <w:t xml:space="preserve"> 58 × 23  =   ____________</w:t>
      </w:r>
      <w:r>
        <w:rPr>
          <w:rFonts w:ascii="Arial" w:hAnsi="Arial" w:cs="Arial"/>
        </w:rPr>
        <w:t>___________________________ _______________</w:t>
      </w:r>
    </w:p>
    <w:p w14:paraId="3D611CEC" w14:textId="481853F8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proofErr w:type="gramStart"/>
      <w:r>
        <w:rPr>
          <w:rFonts w:ascii="Arial" w:hAnsi="Arial" w:cs="Arial"/>
          <w:b/>
        </w:rPr>
        <w:t>4)(</w:t>
      </w:r>
      <w:proofErr w:type="gramEnd"/>
      <w:r>
        <w:rPr>
          <w:rFonts w:ascii="Arial" w:hAnsi="Arial" w:cs="Arial"/>
        </w:rPr>
        <w:t xml:space="preserve">13 x 125) × 8 </w:t>
      </w:r>
      <w:r w:rsidR="00DC3DDE">
        <w:rPr>
          <w:rFonts w:ascii="Arial" w:hAnsi="Arial" w:cs="Arial"/>
        </w:rPr>
        <w:t xml:space="preserve"> =  ________</w:t>
      </w:r>
      <w:r>
        <w:rPr>
          <w:rFonts w:ascii="Arial" w:hAnsi="Arial" w:cs="Arial"/>
        </w:rPr>
        <w:t>____________________________ _______________</w:t>
      </w:r>
    </w:p>
    <w:p w14:paraId="519F59AF" w14:textId="368C1A32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t xml:space="preserve">  </w:t>
      </w:r>
      <w:r>
        <w:rPr>
          <w:b/>
        </w:rPr>
        <w:t>5</w:t>
      </w:r>
      <w:r>
        <w:rPr>
          <w:b/>
          <w:bCs/>
        </w:rPr>
        <w:t>)</w:t>
      </w:r>
      <w:r>
        <w:t xml:space="preserve"> 20 × 94 × 5  =    _____________________________________</w:t>
      </w:r>
      <w:r w:rsidR="00DC3DDE">
        <w:t>__________________</w:t>
      </w:r>
      <w:r>
        <w:t>__ __</w:t>
      </w:r>
      <w:r w:rsidR="00DC3DDE">
        <w:t>______</w:t>
      </w:r>
      <w:r>
        <w:t>______________</w:t>
      </w:r>
    </w:p>
    <w:p w14:paraId="69406125" w14:textId="2F79E142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b/>
          <w:bCs/>
        </w:rPr>
        <w:t xml:space="preserve">  </w:t>
      </w:r>
      <w:proofErr w:type="gramStart"/>
      <w:r>
        <w:rPr>
          <w:b/>
          <w:bCs/>
        </w:rPr>
        <w:t>6)</w:t>
      </w:r>
      <w:r>
        <w:t>(</w:t>
      </w:r>
      <w:proofErr w:type="gramEnd"/>
      <w:r>
        <w:t>19 × 20) x 5  =_________</w:t>
      </w:r>
      <w:r w:rsidR="00DC3DDE">
        <w:t>_________________________________________________</w:t>
      </w:r>
      <w:r>
        <w:t xml:space="preserve"> _</w:t>
      </w:r>
      <w:r w:rsidR="00DC3DDE">
        <w:t>______</w:t>
      </w:r>
      <w:r>
        <w:t>_______________</w:t>
      </w:r>
    </w:p>
    <w:p w14:paraId="65DBA8B9" w14:textId="6EFBA742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b/>
          <w:bCs/>
        </w:rPr>
        <w:t xml:space="preserve">  7) </w:t>
      </w:r>
      <w:r>
        <w:t>26 × 18 =    __________________________________________</w:t>
      </w:r>
      <w:r w:rsidR="00DC3DDE">
        <w:t>___________________</w:t>
      </w:r>
      <w:r>
        <w:t>_ __</w:t>
      </w:r>
      <w:r w:rsidR="00DC3DDE">
        <w:t>______</w:t>
      </w:r>
      <w:r>
        <w:t>_____________</w:t>
      </w:r>
    </w:p>
    <w:p w14:paraId="36E4AAB5" w14:textId="67F13031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>
        <w:rPr>
          <w:rFonts w:ascii="Arial" w:hAnsi="Arial" w:cs="Arial"/>
          <w:b/>
        </w:rPr>
        <w:t>8)</w:t>
      </w:r>
      <w:r w:rsidR="00DC3DDE">
        <w:rPr>
          <w:rFonts w:ascii="Arial" w:hAnsi="Arial" w:cs="Arial"/>
        </w:rPr>
        <w:t xml:space="preserve"> 13 × 53  =         _______</w:t>
      </w:r>
      <w:r>
        <w:rPr>
          <w:rFonts w:ascii="Arial" w:hAnsi="Arial" w:cs="Arial"/>
        </w:rPr>
        <w:t>______________________________ ______________</w:t>
      </w:r>
    </w:p>
    <w:p w14:paraId="7D75B200" w14:textId="6D425048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b/>
          <w:bCs/>
        </w:rPr>
        <w:t xml:space="preserve">   9)</w:t>
      </w:r>
      <w:r w:rsidR="00DC3DDE">
        <w:t xml:space="preserve"> 12 (3 + 5) =        ________</w:t>
      </w:r>
      <w:r>
        <w:t>__________________________________</w:t>
      </w:r>
      <w:r w:rsidR="00DC3DDE">
        <w:t>_______________</w:t>
      </w:r>
      <w:r>
        <w:t xml:space="preserve"> _</w:t>
      </w:r>
      <w:r w:rsidR="00DC3DDE">
        <w:t>______</w:t>
      </w:r>
      <w:r>
        <w:t>______________</w:t>
      </w:r>
    </w:p>
    <w:p w14:paraId="273A9872" w14:textId="285DFA4F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t xml:space="preserve">  </w:t>
      </w:r>
      <w:r>
        <w:rPr>
          <w:b/>
        </w:rPr>
        <w:t>10</w:t>
      </w:r>
      <w:r>
        <w:rPr>
          <w:b/>
          <w:bCs/>
        </w:rPr>
        <w:t>)</w:t>
      </w:r>
      <w:r>
        <w:t xml:space="preserve"> 6 × (17 – 13) =</w:t>
      </w:r>
      <w:r>
        <w:tab/>
      </w:r>
      <w:r w:rsidR="00DC3DDE">
        <w:t>_____________</w:t>
      </w:r>
      <w:r>
        <w:t>_____________________________________ _</w:t>
      </w:r>
      <w:r w:rsidR="00DC3DDE">
        <w:t>________</w:t>
      </w:r>
      <w:r>
        <w:t>_____________</w:t>
      </w:r>
    </w:p>
    <w:p w14:paraId="0DF71D5E" w14:textId="74864093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>
        <w:rPr>
          <w:rFonts w:ascii="Arial" w:hAnsi="Arial" w:cs="Arial"/>
          <w:b/>
        </w:rPr>
        <w:t>11</w:t>
      </w:r>
      <w:r>
        <w:rPr>
          <w:rFonts w:ascii="Arial" w:hAnsi="Arial" w:cs="Arial"/>
          <w:b/>
          <w:bCs/>
        </w:rPr>
        <w:t>)</w:t>
      </w:r>
      <w:r w:rsidR="00DC3DDE">
        <w:rPr>
          <w:rFonts w:ascii="Arial" w:hAnsi="Arial" w:cs="Arial"/>
        </w:rPr>
        <w:t xml:space="preserve"> 15 × 29 _______</w:t>
      </w:r>
      <w:r>
        <w:rPr>
          <w:rFonts w:ascii="Arial" w:hAnsi="Arial" w:cs="Arial"/>
        </w:rPr>
        <w:t>____________________________________ ______________</w:t>
      </w:r>
    </w:p>
    <w:p w14:paraId="5C2E4B5B" w14:textId="03B28118" w:rsidR="00C54DED" w:rsidRDefault="00C54DED" w:rsidP="00C54DED">
      <w:pPr>
        <w:pStyle w:val="CM63"/>
        <w:tabs>
          <w:tab w:val="left" w:pos="2977"/>
        </w:tabs>
        <w:spacing w:after="0" w:line="480" w:lineRule="auto"/>
        <w:ind w:left="714" w:hanging="357"/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>
        <w:rPr>
          <w:rFonts w:ascii="Arial" w:hAnsi="Arial" w:cs="Arial"/>
          <w:b/>
          <w:bCs/>
        </w:rPr>
        <w:t>12)</w:t>
      </w:r>
      <w:r w:rsidR="00DC3DDE">
        <w:rPr>
          <w:rFonts w:ascii="Arial" w:hAnsi="Arial" w:cs="Arial"/>
        </w:rPr>
        <w:t xml:space="preserve"> 6 × 19 = ____</w:t>
      </w:r>
      <w:r>
        <w:rPr>
          <w:rFonts w:ascii="Arial" w:hAnsi="Arial" w:cs="Arial"/>
        </w:rPr>
        <w:t>______________________________________ _______________</w:t>
      </w:r>
    </w:p>
    <w:p w14:paraId="757A28E4" w14:textId="36A349A7" w:rsidR="00C54DED" w:rsidRPr="00DC3DDE" w:rsidRDefault="00C54DED" w:rsidP="00DC3DDE">
      <w:pPr>
        <w:pStyle w:val="CM77"/>
        <w:tabs>
          <w:tab w:val="left" w:pos="2977"/>
        </w:tabs>
        <w:spacing w:after="0" w:line="360" w:lineRule="auto"/>
      </w:pPr>
    </w:p>
    <w:p w14:paraId="65E56D1A" w14:textId="77777777" w:rsidR="00C54DED" w:rsidRDefault="00C54DED" w:rsidP="00C54DED">
      <w:pPr>
        <w:pStyle w:val="CM63"/>
        <w:spacing w:after="0" w:line="360" w:lineRule="au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1.</w:t>
      </w:r>
      <w:r>
        <w:rPr>
          <w:rFonts w:ascii="Arial" w:hAnsi="Arial" w:cs="Arial"/>
        </w:rPr>
        <w:t xml:space="preserve">   Complète le tableau ci-dessous en arrondissant les nombres à la position demandée.</w:t>
      </w:r>
    </w:p>
    <w:tbl>
      <w:tblPr>
        <w:tblW w:w="9012" w:type="dxa"/>
        <w:tblInd w:w="468" w:type="dxa"/>
        <w:tblLook w:val="0000" w:firstRow="0" w:lastRow="0" w:firstColumn="0" w:lastColumn="0" w:noHBand="0" w:noVBand="0"/>
      </w:tblPr>
      <w:tblGrid>
        <w:gridCol w:w="1123"/>
        <w:gridCol w:w="1834"/>
        <w:gridCol w:w="1846"/>
        <w:gridCol w:w="1835"/>
        <w:gridCol w:w="2374"/>
      </w:tblGrid>
      <w:tr w:rsidR="00C54DED" w14:paraId="5B50A8A9" w14:textId="77777777" w:rsidTr="00C54DED">
        <w:trPr>
          <w:trHeight w:val="71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97750F" w14:textId="77777777" w:rsidR="00C54DED" w:rsidRDefault="00C54DED" w:rsidP="00C54DED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Nombre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728888" w14:textId="77777777" w:rsidR="00C54DED" w:rsidRDefault="00C54DED" w:rsidP="00C54DED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Arrondi à la dizaine près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EC9935" w14:textId="77777777" w:rsidR="00C54DED" w:rsidRDefault="00C54DED" w:rsidP="00C54DED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Arrondi à la centaine près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E4AE4" w14:textId="77777777" w:rsidR="00C54DED" w:rsidRDefault="00C54DED" w:rsidP="00C54DED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Arrondi à l’unité de mille près</w:t>
            </w: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4BCEFE" w14:textId="77777777" w:rsidR="00C54DED" w:rsidRDefault="00C54DED" w:rsidP="00C54DED">
            <w:pPr>
              <w:pStyle w:val="Default"/>
              <w:jc w:val="center"/>
              <w:rPr>
                <w:rFonts w:ascii="Arial" w:hAnsi="Arial" w:cs="Arial"/>
                <w:b/>
                <w:bCs/>
                <w:color w:val="auto"/>
              </w:rPr>
            </w:pPr>
            <w:r>
              <w:rPr>
                <w:rFonts w:ascii="Arial" w:hAnsi="Arial" w:cs="Arial"/>
                <w:b/>
                <w:bCs/>
                <w:color w:val="auto"/>
              </w:rPr>
              <w:t>Arrondi à la centaine de mille près</w:t>
            </w:r>
          </w:p>
        </w:tc>
      </w:tr>
      <w:tr w:rsidR="00C54DED" w14:paraId="217F6ABC" w14:textId="77777777" w:rsidTr="00C54DED">
        <w:trPr>
          <w:trHeight w:val="40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6332B0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647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9C54DE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7094B3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057EE0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E14E23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  <w:tr w:rsidR="00C54DED" w14:paraId="0F75286D" w14:textId="77777777" w:rsidTr="00C54DED">
        <w:trPr>
          <w:trHeight w:val="40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2E75DB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16 499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6C17F2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DF5A09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8DCACF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AA4DBD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  <w:tr w:rsidR="00C54DED" w14:paraId="1864F7C6" w14:textId="77777777" w:rsidTr="00C54DED">
        <w:trPr>
          <w:trHeight w:val="398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9C8C21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59 765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B8A01C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E32F03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8F3B96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EDDDDB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  <w:tr w:rsidR="00C54DED" w14:paraId="7E83ED4D" w14:textId="77777777" w:rsidTr="00C54DED">
        <w:trPr>
          <w:trHeight w:val="40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8218E7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23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025C0A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1CADD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207B52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27B628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  <w:tr w:rsidR="00C54DED" w14:paraId="4C104C34" w14:textId="77777777" w:rsidTr="00C54DED">
        <w:trPr>
          <w:trHeight w:val="40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339BD5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1 265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4EE13C5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793ACA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D14980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4FD7F7A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  <w:tr w:rsidR="00C54DED" w14:paraId="7A137B8C" w14:textId="77777777" w:rsidTr="00C54DED">
        <w:trPr>
          <w:trHeight w:val="430"/>
        </w:trPr>
        <w:tc>
          <w:tcPr>
            <w:tcW w:w="7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83B69" w14:textId="77777777" w:rsidR="00C54DED" w:rsidRDefault="00C54DED" w:rsidP="00C54DED">
            <w:pPr>
              <w:pStyle w:val="Default"/>
              <w:spacing w:line="360" w:lineRule="auto"/>
              <w:jc w:val="right"/>
              <w:rPr>
                <w:rFonts w:ascii="Arial" w:hAnsi="Arial" w:cs="Arial"/>
                <w:color w:val="auto"/>
              </w:rPr>
            </w:pPr>
            <w:r>
              <w:rPr>
                <w:rFonts w:ascii="Arial" w:hAnsi="Arial" w:cs="Arial"/>
                <w:color w:val="auto"/>
              </w:rPr>
              <w:t xml:space="preserve">71 500 </w:t>
            </w: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1C00C9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571076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1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1F5902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  <w:tc>
          <w:tcPr>
            <w:tcW w:w="25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A668E9" w14:textId="77777777" w:rsidR="00C54DED" w:rsidRDefault="00C54DED" w:rsidP="00C54DED">
            <w:pPr>
              <w:pStyle w:val="Default"/>
              <w:spacing w:line="360" w:lineRule="auto"/>
              <w:rPr>
                <w:rFonts w:ascii="Arial" w:hAnsi="Arial" w:cs="Arial"/>
                <w:color w:val="auto"/>
              </w:rPr>
            </w:pPr>
          </w:p>
        </w:tc>
      </w:tr>
    </w:tbl>
    <w:p w14:paraId="0B18D9A5" w14:textId="77777777" w:rsidR="003C7074" w:rsidRPr="00077DEB" w:rsidRDefault="003C7074" w:rsidP="003C7074">
      <w:pPr>
        <w:rPr>
          <w:rFonts w:ascii="Comic Sans MS" w:hAnsi="Comic Sans MS"/>
          <w:lang w:val="pt-BR"/>
        </w:rPr>
      </w:pPr>
    </w:p>
    <w:p w14:paraId="2EF831B9" w14:textId="462AEE90" w:rsidR="00AD7C1C" w:rsidRPr="00D247B7" w:rsidRDefault="007D50AD" w:rsidP="00AD7C1C">
      <w:pPr>
        <w:pStyle w:val="Default"/>
        <w:tabs>
          <w:tab w:val="left" w:pos="360"/>
          <w:tab w:val="left" w:pos="7200"/>
        </w:tabs>
        <w:spacing w:line="360" w:lineRule="auto"/>
      </w:pPr>
      <w:r>
        <w:br w:type="page"/>
      </w:r>
    </w:p>
    <w:p w14:paraId="029851AA" w14:textId="0A5BA76D" w:rsidR="00AD7C1C" w:rsidRDefault="00D838DB" w:rsidP="00AD7C1C">
      <w:r>
        <w:rPr>
          <w:noProof/>
        </w:rPr>
        <w:pict w14:anchorId="406FB1B8"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79" type="#_x0000_t136" style="position:absolute;margin-left:4.5pt;margin-top:-5.55pt;width:225pt;height:36pt;z-index:15;mso-wrap-distance-left:2.88pt;mso-wrap-distance-top:2.88pt;mso-wrap-distance-right:2.88pt;mso-wrap-distance-bottom:2.88pt" fillcolor="black" strokeweight=".25pt">
            <v:shadow color="#ccc"/>
            <v:textpath style="font-family:&quot;Comic Sans MS&quot;;v-text-kern:t" trim="t" fitpath="t" string="Jusqu'à la mésosphère"/>
          </v:shape>
        </w:pict>
      </w:r>
      <w:r>
        <w:rPr>
          <w:noProof/>
          <w:lang w:val="fr-FR"/>
        </w:rPr>
        <w:pict w14:anchorId="13D030AC">
          <v:shape id="_x0000_s1086" type="#_x0000_t202" style="position:absolute;margin-left:365.15pt;margin-top:-29.25pt;width:144.65pt;height:171pt;z-index:23" filled="f" stroked="f">
            <v:textbox>
              <w:txbxContent>
                <w:tbl>
                  <w:tblPr>
                    <w:tblW w:w="2692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CellMar>
                      <w:left w:w="70" w:type="dxa"/>
                      <w:right w:w="70" w:type="dxa"/>
                    </w:tblCellMar>
                    <w:tblLook w:val="0000" w:firstRow="0" w:lastRow="0" w:firstColumn="0" w:lastColumn="0" w:noHBand="0" w:noVBand="0"/>
                  </w:tblPr>
                  <w:tblGrid>
                    <w:gridCol w:w="490"/>
                    <w:gridCol w:w="952"/>
                    <w:gridCol w:w="312"/>
                    <w:gridCol w:w="313"/>
                    <w:gridCol w:w="312"/>
                    <w:gridCol w:w="313"/>
                  </w:tblGrid>
                  <w:tr w:rsidR="00D838DB" w14:paraId="30E13B00" w14:textId="77777777">
                    <w:trPr>
                      <w:trHeight w:val="536"/>
                    </w:trPr>
                    <w:tc>
                      <w:tcPr>
                        <w:tcW w:w="2692" w:type="dxa"/>
                        <w:gridSpan w:val="6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BE1037C" w14:textId="77777777" w:rsidR="00D838DB" w:rsidRDefault="00D838DB" w:rsidP="00AD7C1C">
                        <w:pPr>
                          <w:spacing w:before="120"/>
                          <w:jc w:val="center"/>
                          <w:rPr>
                            <w:b/>
                            <w:i/>
                            <w:caps/>
                            <w:sz w:val="20"/>
                          </w:rPr>
                        </w:pPr>
                        <w:r>
                          <w:rPr>
                            <w:b/>
                            <w:i/>
                            <w:caps/>
                            <w:sz w:val="20"/>
                          </w:rPr>
                          <w:t>situation d’action</w:t>
                        </w:r>
                      </w:p>
                      <w:p w14:paraId="324F8D01" w14:textId="77777777" w:rsidR="00D838DB" w:rsidRPr="0035176D" w:rsidRDefault="00D838DB" w:rsidP="00AD7C1C">
                        <w:pPr>
                          <w:spacing w:before="120"/>
                          <w:jc w:val="center"/>
                          <w:rPr>
                            <w:b/>
                            <w:i/>
                            <w:caps/>
                            <w:sz w:val="20"/>
                          </w:rPr>
                        </w:pPr>
                        <w:r>
                          <w:rPr>
                            <w:b/>
                            <w:i/>
                            <w:caps/>
                            <w:sz w:val="20"/>
                          </w:rPr>
                          <w:t>AR4</w:t>
                        </w:r>
                      </w:p>
                    </w:tc>
                  </w:tr>
                  <w:tr w:rsidR="00D838DB" w14:paraId="24477E7C" w14:textId="77777777">
                    <w:trPr>
                      <w:trHeight w:val="536"/>
                    </w:trPr>
                    <w:tc>
                      <w:tcPr>
                        <w:tcW w:w="1442" w:type="dxa"/>
                        <w:gridSpan w:val="2"/>
                        <w:vMerge w:val="restart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14:paraId="4BA14E75" w14:textId="77777777" w:rsidR="00D838DB" w:rsidRDefault="00D838DB" w:rsidP="00AD7C1C">
                        <w:r>
                          <w:pict w14:anchorId="4CA6E6B3">
                            <v:shape id="_x0000_i1033" type="#_x0000_t75" style="width:53.25pt;height:39.75pt">
                              <v:imagedata r:id="rId33" o:title="CD2 pour doc"/>
                            </v:shape>
                          </w:pict>
                        </w:r>
                      </w:p>
                    </w:tc>
                    <w:tc>
                      <w:tcPr>
                        <w:tcW w:w="1250" w:type="dxa"/>
                        <w:gridSpan w:val="4"/>
                        <w:tcBorders>
                          <w:top w:val="single" w:sz="4" w:space="0" w:color="auto"/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14:paraId="064BC815" w14:textId="77777777" w:rsidR="00D838DB" w:rsidRDefault="00D838DB" w:rsidP="00AD7C1C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  <w:r>
                          <w:rPr>
                            <w:b/>
                            <w:i/>
                            <w:sz w:val="16"/>
                            <w:szCs w:val="16"/>
                          </w:rPr>
                          <w:t>Manifestations observables d’un niveau…</w:t>
                        </w:r>
                      </w:p>
                    </w:tc>
                  </w:tr>
                  <w:tr w:rsidR="00D838DB" w14:paraId="12E54E7B" w14:textId="77777777">
                    <w:trPr>
                      <w:trHeight w:val="330"/>
                    </w:trPr>
                    <w:tc>
                      <w:tcPr>
                        <w:tcW w:w="1442" w:type="dxa"/>
                        <w:gridSpan w:val="2"/>
                        <w:vMerge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5CC1F01" w14:textId="77777777" w:rsidR="00D838DB" w:rsidRDefault="00D838DB" w:rsidP="00AD7C1C"/>
                    </w:tc>
                    <w:tc>
                      <w:tcPr>
                        <w:tcW w:w="31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2CE5FE6" w14:textId="77777777" w:rsidR="00D838DB" w:rsidRPr="0010012A" w:rsidRDefault="00D838DB" w:rsidP="00AD7C1C">
                        <w:pPr>
                          <w:jc w:val="center"/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r w:rsidRPr="0010012A">
                          <w:rPr>
                            <w:b/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c>
                    <w:tc>
                      <w:tcPr>
                        <w:tcW w:w="31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2241E208" w14:textId="77777777" w:rsidR="00D838DB" w:rsidRPr="0010012A" w:rsidRDefault="00D838DB" w:rsidP="00AD7C1C">
                        <w:pPr>
                          <w:jc w:val="center"/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r w:rsidRPr="0010012A">
                          <w:rPr>
                            <w:b/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c>
                    <w:tc>
                      <w:tcPr>
                        <w:tcW w:w="31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548920D3" w14:textId="77777777" w:rsidR="00D838DB" w:rsidRPr="0010012A" w:rsidRDefault="00D838DB" w:rsidP="00AD7C1C">
                        <w:pPr>
                          <w:jc w:val="center"/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r w:rsidRPr="0010012A">
                          <w:rPr>
                            <w:b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c>
                    <w:tc>
                      <w:tcPr>
                        <w:tcW w:w="313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2BBD2947" w14:textId="77777777" w:rsidR="00D838DB" w:rsidRPr="0010012A" w:rsidRDefault="00D838DB" w:rsidP="00AD7C1C">
                        <w:pPr>
                          <w:jc w:val="center"/>
                          <w:rPr>
                            <w:b/>
                            <w:i/>
                            <w:sz w:val="18"/>
                            <w:szCs w:val="18"/>
                          </w:rPr>
                        </w:pPr>
                        <w:r w:rsidRPr="0010012A">
                          <w:rPr>
                            <w:b/>
                            <w:i/>
                            <w:sz w:val="18"/>
                            <w:szCs w:val="18"/>
                          </w:rPr>
                          <w:t>D</w:t>
                        </w:r>
                      </w:p>
                    </w:tc>
                  </w:tr>
                  <w:tr w:rsidR="00D838DB" w14:paraId="3686CBB3" w14:textId="77777777">
                    <w:trPr>
                      <w:trHeight w:val="425"/>
                    </w:trPr>
                    <w:tc>
                      <w:tcPr>
                        <w:tcW w:w="490" w:type="dxa"/>
                        <w:vMerge w:val="restart"/>
                        <w:tcBorders>
                          <w:top w:val="single" w:sz="4" w:space="0" w:color="auto"/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textDirection w:val="btLr"/>
                      </w:tcPr>
                      <w:p w14:paraId="02007551" w14:textId="77777777" w:rsidR="00D838DB" w:rsidRPr="0010012A" w:rsidRDefault="00D838DB" w:rsidP="00AD7C1C">
                        <w:pPr>
                          <w:ind w:left="113" w:right="113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 w:rsidRPr="0010012A">
                          <w:rPr>
                            <w:b/>
                            <w:bCs/>
                            <w:sz w:val="18"/>
                            <w:szCs w:val="18"/>
                          </w:rPr>
                          <w:t>Critère</w:t>
                        </w: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s</w:t>
                        </w:r>
                        <w:r w:rsidRPr="0010012A">
                          <w:rPr>
                            <w:b/>
                            <w:bCs/>
                            <w:sz w:val="18"/>
                            <w:szCs w:val="18"/>
                          </w:rPr>
                          <w:t xml:space="preserve"> d’évaluation</w:t>
                        </w:r>
                      </w:p>
                    </w:tc>
                    <w:tc>
                      <w:tcPr>
                        <w:tcW w:w="9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66A1537B" w14:textId="77777777" w:rsidR="00D838DB" w:rsidRPr="00F77158" w:rsidRDefault="00D838DB" w:rsidP="00AD7C1C">
                        <w:pPr>
                          <w:rPr>
                            <w:sz w:val="18"/>
                            <w:szCs w:val="18"/>
                          </w:rPr>
                        </w:pPr>
                        <w:r w:rsidRPr="00F77158">
                          <w:rPr>
                            <w:sz w:val="18"/>
                            <w:szCs w:val="18"/>
                          </w:rPr>
                          <w:t>Cr. 3</w:t>
                        </w:r>
                      </w:p>
                    </w:tc>
                    <w:tc>
                      <w:tcPr>
                        <w:tcW w:w="1250" w:type="dxa"/>
                        <w:gridSpan w:val="4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14:paraId="560C7239" w14:textId="77777777" w:rsidR="00D838DB" w:rsidRDefault="00D838DB" w:rsidP="00AD7C1C"/>
                    </w:tc>
                  </w:tr>
                  <w:tr w:rsidR="00D838DB" w14:paraId="1D202AD9" w14:textId="77777777">
                    <w:trPr>
                      <w:trHeight w:val="475"/>
                    </w:trPr>
                    <w:tc>
                      <w:tcPr>
                        <w:tcW w:w="490" w:type="dxa"/>
                        <w:vMerge/>
                        <w:tcBorders>
                          <w:top w:val="single" w:sz="4" w:space="0" w:color="auto"/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textDirection w:val="btLr"/>
                      </w:tcPr>
                      <w:p w14:paraId="6C416771" w14:textId="77777777" w:rsidR="00D838DB" w:rsidRPr="0010012A" w:rsidRDefault="00D838DB" w:rsidP="00AD7C1C">
                        <w:pPr>
                          <w:ind w:left="113" w:right="113"/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</w:p>
                    </w:tc>
                    <w:tc>
                      <w:tcPr>
                        <w:tcW w:w="9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242A5CF4" w14:textId="77777777" w:rsidR="00D838DB" w:rsidRPr="00F77158" w:rsidRDefault="00D838DB" w:rsidP="00AD7C1C">
                        <w:pPr>
                          <w:rPr>
                            <w:sz w:val="18"/>
                            <w:szCs w:val="18"/>
                          </w:rPr>
                        </w:pPr>
                        <w:r w:rsidRPr="00F77158">
                          <w:rPr>
                            <w:sz w:val="18"/>
                            <w:szCs w:val="18"/>
                          </w:rPr>
                          <w:t>Cr. 2</w:t>
                        </w:r>
                      </w:p>
                    </w:tc>
                    <w:tc>
                      <w:tcPr>
                        <w:tcW w:w="1250" w:type="dxa"/>
                        <w:gridSpan w:val="4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14:paraId="083CBCB5" w14:textId="77777777" w:rsidR="00D838DB" w:rsidRDefault="00D838DB" w:rsidP="00AD7C1C"/>
                    </w:tc>
                  </w:tr>
                  <w:tr w:rsidR="00D838DB" w14:paraId="6460F10F" w14:textId="77777777">
                    <w:trPr>
                      <w:trHeight w:val="497"/>
                    </w:trPr>
                    <w:tc>
                      <w:tcPr>
                        <w:tcW w:w="490" w:type="dxa"/>
                        <w:vMerge/>
                        <w:tcBorders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7618780F" w14:textId="77777777" w:rsidR="00D838DB" w:rsidRDefault="00D838DB" w:rsidP="00AD7C1C">
                        <w:pPr>
                          <w:rPr>
                            <w:b/>
                            <w:bCs/>
                            <w:sz w:val="16"/>
                            <w:szCs w:val="16"/>
                          </w:rPr>
                        </w:pPr>
                      </w:p>
                    </w:tc>
                    <w:tc>
                      <w:tcPr>
                        <w:tcW w:w="952" w:type="dxa"/>
                        <w:tcBorders>
                          <w:top w:val="single" w:sz="4" w:space="0" w:color="auto"/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14:paraId="23C2BE41" w14:textId="77777777" w:rsidR="00D838DB" w:rsidRPr="00F77158" w:rsidRDefault="00D838DB" w:rsidP="00AD7C1C">
                        <w:pPr>
                          <w:spacing w:after="120"/>
                          <w:rPr>
                            <w:sz w:val="18"/>
                            <w:szCs w:val="18"/>
                          </w:rPr>
                        </w:pPr>
                        <w:r w:rsidRPr="00F77158">
                          <w:rPr>
                            <w:sz w:val="18"/>
                            <w:szCs w:val="18"/>
                          </w:rPr>
                          <w:t>Cr. 4-Cr. 5</w:t>
                        </w:r>
                      </w:p>
                    </w:tc>
                    <w:tc>
                      <w:tcPr>
                        <w:tcW w:w="1250" w:type="dxa"/>
                        <w:gridSpan w:val="4"/>
                        <w:tcBorders>
                          <w:top w:val="single" w:sz="4" w:space="0" w:color="auto"/>
                          <w:left w:val="single" w:sz="4" w:space="0" w:color="auto"/>
                          <w:right w:val="single" w:sz="4" w:space="0" w:color="auto"/>
                        </w:tcBorders>
                        <w:shd w:val="clear" w:color="auto" w:fill="auto"/>
                      </w:tcPr>
                      <w:p w14:paraId="01097F2F" w14:textId="77777777" w:rsidR="00D838DB" w:rsidRDefault="00D838DB" w:rsidP="00AD7C1C"/>
                    </w:tc>
                  </w:tr>
                </w:tbl>
                <w:p w14:paraId="760CB51F" w14:textId="77777777" w:rsidR="00D838DB" w:rsidRDefault="00D838DB" w:rsidP="00AD7C1C"/>
              </w:txbxContent>
            </v:textbox>
          </v:shape>
        </w:pict>
      </w:r>
    </w:p>
    <w:p w14:paraId="288196DD" w14:textId="77777777" w:rsidR="007D50AD" w:rsidRDefault="007D50AD" w:rsidP="00AD7C1C"/>
    <w:p w14:paraId="0E85674B" w14:textId="77777777" w:rsidR="007D50AD" w:rsidRDefault="00D838DB" w:rsidP="00AD7C1C">
      <w:r>
        <w:rPr>
          <w:noProof/>
        </w:rPr>
        <w:pict w14:anchorId="34E8022A">
          <v:shape id="_x0000_s1085" type="#_x0000_t202" style="position:absolute;margin-left:15.95pt;margin-top:1.4pt;width:242.95pt;height:16.6pt;z-index:22" stroked="f">
            <v:textbox>
              <w:txbxContent>
                <w:p w14:paraId="3A0106A6" w14:textId="77777777" w:rsidR="00D838DB" w:rsidRPr="007C00C1" w:rsidRDefault="00D838DB" w:rsidP="00AD7C1C">
                  <w:pPr>
                    <w:ind w:right="60"/>
                    <w:rPr>
                      <w:i/>
                      <w:iCs/>
                      <w:sz w:val="16"/>
                      <w:szCs w:val="16"/>
                    </w:rPr>
                  </w:pPr>
                  <w:r>
                    <w:rPr>
                      <w:i/>
                      <w:iCs/>
                      <w:sz w:val="16"/>
                      <w:szCs w:val="16"/>
                    </w:rPr>
                    <w:t xml:space="preserve">Extrait de </w:t>
                  </w:r>
                  <w:proofErr w:type="spellStart"/>
                  <w:r>
                    <w:rPr>
                      <w:i/>
                      <w:iCs/>
                      <w:sz w:val="16"/>
                      <w:szCs w:val="16"/>
                    </w:rPr>
                    <w:t>Panoramath</w:t>
                  </w:r>
                  <w:proofErr w:type="spellEnd"/>
                  <w:r>
                    <w:rPr>
                      <w:i/>
                      <w:iCs/>
                      <w:sz w:val="16"/>
                      <w:szCs w:val="16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sz w:val="16"/>
                      <w:szCs w:val="16"/>
                    </w:rPr>
                    <w:t>manuel.A</w:t>
                  </w:r>
                  <w:proofErr w:type="spellEnd"/>
                  <w:r>
                    <w:rPr>
                      <w:i/>
                      <w:iCs/>
                      <w:sz w:val="16"/>
                      <w:szCs w:val="16"/>
                    </w:rPr>
                    <w:t xml:space="preserve"> volume 1 p.19</w:t>
                  </w:r>
                  <w:r w:rsidRPr="007C00C1">
                    <w:rPr>
                      <w:i/>
                      <w:iCs/>
                      <w:sz w:val="16"/>
                      <w:szCs w:val="16"/>
                    </w:rPr>
                    <w:t>, éditions CEC, 2006</w:t>
                  </w:r>
                </w:p>
                <w:p w14:paraId="5468EF30" w14:textId="77777777" w:rsidR="00D838DB" w:rsidRDefault="00D838DB" w:rsidP="00AD7C1C">
                  <w:pPr>
                    <w:ind w:right="60"/>
                  </w:pPr>
                </w:p>
              </w:txbxContent>
            </v:textbox>
          </v:shape>
        </w:pict>
      </w:r>
    </w:p>
    <w:p w14:paraId="2ED86BE8" w14:textId="77777777" w:rsidR="007D50AD" w:rsidRDefault="00D838DB" w:rsidP="00AD7C1C">
      <w:r>
        <w:rPr>
          <w:noProof/>
        </w:rPr>
        <w:pict w14:anchorId="43A7CA44">
          <v:shape id="_x0000_s1078" type="#_x0000_t202" style="position:absolute;margin-left:-63.75pt;margin-top:4.95pt;width:423pt;height:108pt;z-index:14" strokeweight="4.5pt">
            <v:stroke linestyle="thinThick"/>
            <v:textbox style="mso-next-textbox:#_x0000_s1078">
              <w:txbxContent>
                <w:p w14:paraId="7A0C04A5" w14:textId="77777777" w:rsidR="00D838DB" w:rsidRDefault="00D838DB" w:rsidP="00AD7C1C">
                  <w:pPr>
                    <w:spacing w:after="120"/>
                    <w:jc w:val="both"/>
                    <w:rPr>
                      <w:rFonts w:ascii="Comic Sans MS" w:hAnsi="Comic Sans MS"/>
                      <w:szCs w:val="32"/>
                    </w:rPr>
                  </w:pPr>
                  <w:r>
                    <w:rPr>
                      <w:rFonts w:ascii="Comic Sans MS" w:hAnsi="Comic Sans MS"/>
                      <w:szCs w:val="32"/>
                    </w:rPr>
                    <w:t xml:space="preserve">La mésosphère est une couche de l’atmosphère qui se trouve à environ 40km d’altitude.  </w:t>
                  </w:r>
                </w:p>
                <w:p w14:paraId="3A1B1F62" w14:textId="77777777" w:rsidR="00D838DB" w:rsidRPr="00075888" w:rsidRDefault="00D838DB" w:rsidP="00AD7C1C">
                  <w:pPr>
                    <w:jc w:val="both"/>
                    <w:rPr>
                      <w:rFonts w:ascii="Comic Sans MS" w:hAnsi="Comic Sans MS"/>
                      <w:szCs w:val="32"/>
                    </w:rPr>
                  </w:pPr>
                  <w:r>
                    <w:rPr>
                      <w:rFonts w:ascii="Comic Sans MS" w:hAnsi="Comic Sans MS"/>
                      <w:szCs w:val="32"/>
                    </w:rPr>
                    <w:t>Combien de mètres devrais-tu ajouter à la somme des sept altitudes des sommets représentés ci-dessous si tu voulais atteindre l’altitude de la mésosphère?</w:t>
                  </w:r>
                </w:p>
              </w:txbxContent>
            </v:textbox>
          </v:shape>
        </w:pict>
      </w:r>
    </w:p>
    <w:p w14:paraId="3FB07DF2" w14:textId="77777777" w:rsidR="00AD7C1C" w:rsidRDefault="00AD7C1C" w:rsidP="00AD7C1C"/>
    <w:p w14:paraId="70DC7E82" w14:textId="77777777" w:rsidR="00AD7C1C" w:rsidRDefault="00AD7C1C" w:rsidP="00AD7C1C"/>
    <w:p w14:paraId="55EE3A03" w14:textId="77777777" w:rsidR="00AD7C1C" w:rsidRDefault="00AD7C1C" w:rsidP="00AD7C1C"/>
    <w:p w14:paraId="2F345770" w14:textId="77777777" w:rsidR="00AD7C1C" w:rsidRDefault="00AD7C1C" w:rsidP="00AD7C1C"/>
    <w:p w14:paraId="060B2F12" w14:textId="77777777" w:rsidR="00AD7C1C" w:rsidRDefault="00AD7C1C" w:rsidP="00AD7C1C"/>
    <w:p w14:paraId="76196EAC" w14:textId="77777777" w:rsidR="00AD7C1C" w:rsidRDefault="00AD7C1C" w:rsidP="00AD7C1C"/>
    <w:p w14:paraId="48B7B1F9" w14:textId="77777777" w:rsidR="00AD7C1C" w:rsidRDefault="00AD7C1C" w:rsidP="00AD7C1C"/>
    <w:p w14:paraId="4A33701A" w14:textId="77777777" w:rsidR="00AD7C1C" w:rsidRDefault="00AD7C1C" w:rsidP="00AD7C1C"/>
    <w:p w14:paraId="32607CB3" w14:textId="77777777" w:rsidR="00AD7C1C" w:rsidRDefault="00D838DB" w:rsidP="00AD7C1C">
      <w:r>
        <w:rPr>
          <w:noProof/>
        </w:rPr>
        <w:pict w14:anchorId="170777B6">
          <v:shape id="_x0000_s1082" type="#_x0000_t75" alt="" style="position:absolute;margin-left:459pt;margin-top:1.2pt;width:45.9pt;height:49.1pt;z-index:17">
            <v:imagedata r:id="rId34" o:title="Renggli-ampoule"/>
          </v:shape>
        </w:pict>
      </w:r>
      <w:r>
        <w:rPr>
          <w:noProof/>
        </w:rPr>
        <w:pict w14:anchorId="14882EE7">
          <v:shape id="_x0000_s1073" type="#_x0000_t136" style="position:absolute;margin-left:-9pt;margin-top:1.2pt;width:225pt;height:26.35pt;z-index:9" fillcolor="black">
            <v:shadow color="#868686"/>
            <v:textpath style="font-family:&quot;Comic Sans MS&quot;;font-size:12pt;font-weight:bold;v-text-kern:t" trim="t" fitpath="t" string="J'analyse la situation"/>
          </v:shape>
        </w:pict>
      </w:r>
      <w:r>
        <w:rPr>
          <w:noProof/>
        </w:rPr>
        <w:pict w14:anchorId="477C06B8">
          <v:shape id="_x0000_s1074" type="#_x0000_t136" style="position:absolute;margin-left:-1in;margin-top:36.55pt;width:153pt;height:27pt;z-index:10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e que je sais..."/>
          </v:shape>
        </w:pict>
      </w:r>
      <w:r>
        <w:rPr>
          <w:noProof/>
        </w:rPr>
        <w:pict w14:anchorId="7C1AA086">
          <v:shape id="_x0000_s1075" type="#_x0000_t136" style="position:absolute;margin-left:117pt;margin-top:37.2pt;width:153pt;height:27pt;z-index:11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e que je cherche..."/>
          </v:shape>
        </w:pict>
      </w:r>
      <w:r>
        <w:rPr>
          <w:noProof/>
        </w:rPr>
        <w:pict w14:anchorId="248D3329">
          <v:shape id="_x0000_s1083" type="#_x0000_t136" style="position:absolute;margin-left:4in;margin-top:1.2pt;width:171pt;height:27pt;z-index:18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'est essentiel d'y penser:"/>
          </v:shape>
        </w:pict>
      </w:r>
    </w:p>
    <w:p w14:paraId="3A9C9E0B" w14:textId="77777777" w:rsidR="00AD7C1C" w:rsidRDefault="00AD7C1C" w:rsidP="00AD7C1C"/>
    <w:p w14:paraId="2567DC9F" w14:textId="77777777" w:rsidR="00AD7C1C" w:rsidRDefault="00D838DB" w:rsidP="00AD7C1C">
      <w:r>
        <w:rPr>
          <w:noProof/>
        </w:rPr>
        <w:pict w14:anchorId="57F076BF">
          <v:line id="_x0000_s1076" style="position:absolute;flip:x;z-index:12" from="98.35pt,9.6pt" to="99pt,133.85pt"/>
        </w:pict>
      </w:r>
    </w:p>
    <w:p w14:paraId="1C878453" w14:textId="77777777" w:rsidR="00AD7C1C" w:rsidRDefault="00AD7C1C" w:rsidP="00AD7C1C"/>
    <w:p w14:paraId="15EC1F59" w14:textId="77777777" w:rsidR="00AD7C1C" w:rsidRDefault="00D838DB" w:rsidP="00AD7C1C">
      <w:r>
        <w:rPr>
          <w:noProof/>
        </w:rPr>
        <w:pict w14:anchorId="3F0868D6">
          <v:shape id="_x0000_s1077" type="#_x0000_t202" style="position:absolute;margin-left:4in;margin-top:0;width:207pt;height:108pt;z-index:13">
            <v:textbox style="mso-next-textbox:#_x0000_s1077">
              <w:txbxContent>
                <w:p w14:paraId="50AE5C34" w14:textId="77777777" w:rsidR="00D838DB" w:rsidRDefault="00D838DB" w:rsidP="00AD7C1C"/>
              </w:txbxContent>
            </v:textbox>
          </v:shape>
        </w:pict>
      </w:r>
    </w:p>
    <w:p w14:paraId="1E7B5FD8" w14:textId="77777777" w:rsidR="00AD7C1C" w:rsidRDefault="00AD7C1C" w:rsidP="00AD7C1C"/>
    <w:p w14:paraId="7E189205" w14:textId="77777777" w:rsidR="00AD7C1C" w:rsidRPr="00A777CF" w:rsidRDefault="00AD7C1C" w:rsidP="00AD7C1C"/>
    <w:p w14:paraId="0FA6BEA2" w14:textId="77777777" w:rsidR="00AD7C1C" w:rsidRDefault="00AD7C1C" w:rsidP="00AD7C1C"/>
    <w:p w14:paraId="0AEC0739" w14:textId="77777777" w:rsidR="00AD7C1C" w:rsidRDefault="00AD7C1C" w:rsidP="00AD7C1C"/>
    <w:p w14:paraId="1BDDDC4B" w14:textId="77777777" w:rsidR="00AD7C1C" w:rsidRDefault="00AD7C1C" w:rsidP="00AD7C1C"/>
    <w:p w14:paraId="2958E0C5" w14:textId="77777777" w:rsidR="00AD7C1C" w:rsidRDefault="00AD7C1C" w:rsidP="00AD7C1C"/>
    <w:p w14:paraId="51B3AFE5" w14:textId="77777777" w:rsidR="00AD7C1C" w:rsidRDefault="00AD7C1C" w:rsidP="00AD7C1C"/>
    <w:p w14:paraId="756FC538" w14:textId="77777777" w:rsidR="00AD7C1C" w:rsidRDefault="00D838DB" w:rsidP="00AD7C1C">
      <w:r>
        <w:rPr>
          <w:noProof/>
        </w:rPr>
        <w:pict w14:anchorId="40AA9F5A">
          <v:shape id="_x0000_s1072" type="#_x0000_t202" style="position:absolute;margin-left:-1in;margin-top:6.65pt;width:567pt;height:5in;z-index:8" filled="f">
            <v:textbox style="mso-next-textbox:#_x0000_s1072">
              <w:txbxContent>
                <w:p w14:paraId="3C08C29E" w14:textId="77777777" w:rsidR="00D838DB" w:rsidRDefault="00D838DB" w:rsidP="00AD7C1C"/>
              </w:txbxContent>
            </v:textbox>
          </v:shape>
        </w:pict>
      </w:r>
    </w:p>
    <w:p w14:paraId="5BEDFE29" w14:textId="77777777" w:rsidR="00AD7C1C" w:rsidRDefault="00D838DB" w:rsidP="00AD7C1C">
      <w:r>
        <w:rPr>
          <w:noProof/>
          <w:lang w:val="fr-FR"/>
        </w:rPr>
        <w:pict w14:anchorId="6CB00FB7">
          <v:shape id="_x0000_s1084" type="#_x0000_t202" style="position:absolute;margin-left:171pt;margin-top:10.85pt;width:314pt;height:217.05pt;z-index:21;mso-wrap-style:none">
            <v:textbox style="mso-fit-shape-to-text:t">
              <w:txbxContent>
                <w:p w14:paraId="3D06413F" w14:textId="77777777" w:rsidR="00D838DB" w:rsidRPr="001C284A" w:rsidRDefault="00D838DB" w:rsidP="00AD7C1C">
                  <w:r>
                    <w:pict w14:anchorId="39ED455B">
                      <v:shape id="_x0000_i1034" type="#_x0000_t75" style="width:298.5pt;height:209.25pt">
                        <v:imagedata r:id="rId35" o:title="Numériser0006"/>
                      </v:shape>
                    </w:pict>
                  </w:r>
                </w:p>
              </w:txbxContent>
            </v:textbox>
          </v:shape>
        </w:pict>
      </w:r>
    </w:p>
    <w:p w14:paraId="543C5ECF" w14:textId="77777777" w:rsidR="00AD7C1C" w:rsidRDefault="00AD7C1C" w:rsidP="00AD7C1C"/>
    <w:p w14:paraId="2B0E04F7" w14:textId="77777777" w:rsidR="00AD7C1C" w:rsidRDefault="00AD7C1C" w:rsidP="00AD7C1C"/>
    <w:p w14:paraId="53E1426F" w14:textId="77777777" w:rsidR="00AD7C1C" w:rsidRDefault="00AD7C1C" w:rsidP="00AD7C1C"/>
    <w:p w14:paraId="03BE79D7" w14:textId="77777777" w:rsidR="00AD7C1C" w:rsidRDefault="00AD7C1C" w:rsidP="00AD7C1C"/>
    <w:p w14:paraId="3D54D498" w14:textId="77777777" w:rsidR="00AD7C1C" w:rsidRDefault="00AD7C1C" w:rsidP="00AD7C1C"/>
    <w:p w14:paraId="7A6C9A7D" w14:textId="77777777" w:rsidR="00AD7C1C" w:rsidRDefault="00AD7C1C" w:rsidP="00AD7C1C"/>
    <w:p w14:paraId="336FB45B" w14:textId="77777777" w:rsidR="00AD7C1C" w:rsidRDefault="00AD7C1C" w:rsidP="00AD7C1C"/>
    <w:p w14:paraId="5F66E624" w14:textId="77777777" w:rsidR="00AD7C1C" w:rsidRDefault="00AD7C1C" w:rsidP="00AD7C1C"/>
    <w:p w14:paraId="0997E02D" w14:textId="77777777" w:rsidR="00AD7C1C" w:rsidRDefault="00AD7C1C" w:rsidP="00AD7C1C"/>
    <w:p w14:paraId="227FE3CF" w14:textId="77777777" w:rsidR="00AD7C1C" w:rsidRDefault="00AD7C1C" w:rsidP="00AD7C1C"/>
    <w:p w14:paraId="1F533E4A" w14:textId="77777777" w:rsidR="00AD7C1C" w:rsidRDefault="00AD7C1C" w:rsidP="00AD7C1C"/>
    <w:p w14:paraId="5789584D" w14:textId="77777777" w:rsidR="00AD7C1C" w:rsidRDefault="00AD7C1C" w:rsidP="00AD7C1C"/>
    <w:p w14:paraId="4B0D5D63" w14:textId="77777777" w:rsidR="00AD7C1C" w:rsidRDefault="00AD7C1C" w:rsidP="00AD7C1C"/>
    <w:p w14:paraId="5AC46984" w14:textId="77777777" w:rsidR="00AD7C1C" w:rsidRDefault="00AD7C1C" w:rsidP="00AD7C1C"/>
    <w:p w14:paraId="3C10E2E4" w14:textId="77777777" w:rsidR="00AD7C1C" w:rsidRDefault="00AD7C1C" w:rsidP="00AD7C1C"/>
    <w:p w14:paraId="6EDD1AEB" w14:textId="77777777" w:rsidR="00AD7C1C" w:rsidRDefault="00AD7C1C" w:rsidP="00AD7C1C"/>
    <w:p w14:paraId="335E9E43" w14:textId="77777777" w:rsidR="00AD7C1C" w:rsidRDefault="00D838DB" w:rsidP="00AD7C1C">
      <w:r>
        <w:rPr>
          <w:noProof/>
        </w:rPr>
        <w:pict w14:anchorId="3957DF62">
          <v:shape id="_x0000_s1087" type="#_x0000_t75" alt="" style="position:absolute;margin-left:-1in;margin-top:1.25pt;width:59.7pt;height:112.75pt;z-index:24" o:button="t">
            <v:imagedata r:id="rId36" o:title="ARTIF"/>
          </v:shape>
        </w:pict>
      </w:r>
    </w:p>
    <w:p w14:paraId="4FEA319A" w14:textId="77777777" w:rsidR="00AD7C1C" w:rsidRDefault="00AD7C1C" w:rsidP="00AD7C1C"/>
    <w:p w14:paraId="667DC2CD" w14:textId="77777777" w:rsidR="00AD7C1C" w:rsidRDefault="00D838DB" w:rsidP="00AD7C1C">
      <w:r>
        <w:rPr>
          <w:noProof/>
        </w:rPr>
        <w:pict w14:anchorId="7B218ED6"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81" type="#_x0000_t62" style="position:absolute;margin-left:36pt;margin-top:54.65pt;width:459pt;height:36pt;z-index:16" adj="-1567,-9270">
            <v:textbox>
              <w:txbxContent>
                <w:p w14:paraId="4491855E" w14:textId="77777777" w:rsidR="00D838DB" w:rsidRDefault="00D838DB" w:rsidP="00AD7C1C">
                  <w:r>
                    <w:t>Laisse toutes les traces de ta démarche et assure-toi qu’elles sont claires parce que ce sont elles qui justifient ce que tu trouves.</w:t>
                  </w:r>
                </w:p>
              </w:txbxContent>
            </v:textbox>
          </v:shape>
        </w:pict>
      </w:r>
    </w:p>
    <w:p w14:paraId="01A714DC" w14:textId="1E36F949" w:rsidR="00AD7C1C" w:rsidRDefault="00AD7C1C" w:rsidP="00AD7C1C">
      <w:r>
        <w:br w:type="page"/>
      </w:r>
      <w:r w:rsidR="00D838DB">
        <w:rPr>
          <w:noProof/>
          <w:lang w:val="fr-FR"/>
        </w:rPr>
        <w:lastRenderedPageBreak/>
        <w:pict w14:anchorId="51719895"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100" type="#_x0000_t63" style="position:absolute;margin-left:117pt;margin-top:-9pt;width:324pt;height:74.85pt;z-index:36" adj="-4850,8383">
            <v:textbox>
              <w:txbxContent>
                <w:p w14:paraId="74C271C0" w14:textId="77777777" w:rsidR="00D838DB" w:rsidRDefault="00D838DB" w:rsidP="00AD7C1C">
                  <w:pPr>
                    <w:spacing w:after="120"/>
                  </w:pPr>
                  <w:r>
                    <w:t xml:space="preserve">Congestion sur l’autoroute 15, à Laval par un véhicule en panne dans la voie de droite.  </w:t>
                  </w:r>
                </w:p>
                <w:p w14:paraId="6292CC35" w14:textId="77777777" w:rsidR="00D838DB" w:rsidRDefault="00D838DB" w:rsidP="00AD7C1C">
                  <w:pPr>
                    <w:spacing w:after="120"/>
                  </w:pPr>
                  <w:r>
                    <w:t>Le bouchon s’étend sur plusieurs kilomètres.</w:t>
                  </w:r>
                </w:p>
              </w:txbxContent>
            </v:textbox>
          </v:shape>
        </w:pict>
      </w:r>
      <w:r w:rsidR="00D838DB">
        <w:rPr>
          <w:noProof/>
        </w:rPr>
        <w:pict w14:anchorId="35812D8B">
          <v:shape id="_x0000_s1103" type="#_x0000_t202" style="position:absolute;margin-left:126pt;margin-top:-9pt;width:242.95pt;height:16.6pt;z-index:39" filled="f" stroked="f">
            <v:textbox>
              <w:txbxContent>
                <w:p w14:paraId="5E254EF0" w14:textId="77777777" w:rsidR="00D838DB" w:rsidRDefault="00D838DB" w:rsidP="00AD7C1C">
                  <w:pPr>
                    <w:ind w:right="60"/>
                    <w:rPr>
                      <w:i/>
                      <w:iCs/>
                      <w:sz w:val="16"/>
                      <w:szCs w:val="16"/>
                    </w:rPr>
                  </w:pPr>
                  <w:r>
                    <w:rPr>
                      <w:i/>
                      <w:iCs/>
                      <w:sz w:val="16"/>
                      <w:szCs w:val="16"/>
                    </w:rPr>
                    <w:t xml:space="preserve">Extrait de </w:t>
                  </w:r>
                  <w:proofErr w:type="spellStart"/>
                  <w:r>
                    <w:rPr>
                      <w:i/>
                      <w:iCs/>
                      <w:sz w:val="16"/>
                      <w:szCs w:val="16"/>
                    </w:rPr>
                    <w:t>Panoramath</w:t>
                  </w:r>
                  <w:proofErr w:type="spellEnd"/>
                  <w:r>
                    <w:rPr>
                      <w:i/>
                      <w:iCs/>
                      <w:sz w:val="16"/>
                      <w:szCs w:val="16"/>
                    </w:rPr>
                    <w:t xml:space="preserve">, </w:t>
                  </w:r>
                  <w:proofErr w:type="spellStart"/>
                  <w:r>
                    <w:rPr>
                      <w:i/>
                      <w:iCs/>
                      <w:sz w:val="16"/>
                      <w:szCs w:val="16"/>
                    </w:rPr>
                    <w:t>manuel.A</w:t>
                  </w:r>
                  <w:proofErr w:type="spellEnd"/>
                  <w:r>
                    <w:rPr>
                      <w:i/>
                      <w:iCs/>
                      <w:sz w:val="16"/>
                      <w:szCs w:val="16"/>
                    </w:rPr>
                    <w:t xml:space="preserve"> volume 1 p.60, éditions CEC, 2006</w:t>
                  </w:r>
                </w:p>
                <w:p w14:paraId="58523569" w14:textId="77777777" w:rsidR="00D838DB" w:rsidRDefault="00D838DB" w:rsidP="00AD7C1C">
                  <w:pPr>
                    <w:ind w:right="60"/>
                  </w:pPr>
                </w:p>
              </w:txbxContent>
            </v:textbox>
          </v:shape>
        </w:pict>
      </w:r>
    </w:p>
    <w:p w14:paraId="01D7DBFF" w14:textId="3E0614E0" w:rsidR="00AD7C1C" w:rsidRDefault="00D838DB" w:rsidP="00AD7C1C">
      <w:r>
        <w:rPr>
          <w:noProof/>
        </w:rPr>
        <w:pict w14:anchorId="0DF77B40">
          <v:shape id="_x0000_s1094" type="#_x0000_t202" style="position:absolute;margin-left:-54pt;margin-top:10.2pt;width:450pt;height:189pt;z-index:31" stroked="f" strokeweight="4.5pt">
            <v:stroke linestyle="thinThick"/>
            <v:textbox style="mso-next-textbox:#_x0000_s1094">
              <w:txbxContent>
                <w:p w14:paraId="0427F82B" w14:textId="77777777" w:rsidR="00D838DB" w:rsidRDefault="00D838DB" w:rsidP="00AD7C1C">
                  <w:pPr>
                    <w:jc w:val="both"/>
                    <w:rPr>
                      <w:rFonts w:ascii="Comic Sans MS" w:hAnsi="Comic Sans MS"/>
                      <w:b/>
                      <w:i/>
                      <w:szCs w:val="32"/>
                    </w:rPr>
                  </w:pPr>
                  <w:r>
                    <w:rPr>
                      <w:rFonts w:ascii="Comic Sans MS" w:hAnsi="Comic Sans MS"/>
                      <w:b/>
                      <w:i/>
                      <w:szCs w:val="32"/>
                    </w:rPr>
                    <w:t>À la radio :</w:t>
                  </w:r>
                </w:p>
                <w:p w14:paraId="0C683203" w14:textId="77777777" w:rsidR="00D838DB" w:rsidRDefault="00D838DB" w:rsidP="00AD7C1C">
                  <w:pPr>
                    <w:jc w:val="both"/>
                    <w:rPr>
                      <w:rFonts w:ascii="Comic Sans MS" w:hAnsi="Comic Sans MS"/>
                      <w:szCs w:val="32"/>
                    </w:rPr>
                  </w:pPr>
                </w:p>
                <w:p w14:paraId="5AB9C2AF" w14:textId="77777777" w:rsidR="00D838DB" w:rsidRDefault="00D838DB" w:rsidP="00AD7C1C">
                  <w:pPr>
                    <w:spacing w:after="120"/>
                    <w:jc w:val="both"/>
                    <w:rPr>
                      <w:rFonts w:ascii="Comic Sans MS" w:hAnsi="Comic Sans MS"/>
                      <w:szCs w:val="32"/>
                    </w:rPr>
                  </w:pPr>
                </w:p>
                <w:p w14:paraId="236E9715" w14:textId="77777777" w:rsidR="00D838DB" w:rsidRDefault="00D838DB" w:rsidP="00AD7C1C">
                  <w:pPr>
                    <w:spacing w:after="120"/>
                    <w:jc w:val="both"/>
                    <w:rPr>
                      <w:rFonts w:ascii="Comic Sans MS" w:hAnsi="Comic Sans MS"/>
                      <w:szCs w:val="32"/>
                    </w:rPr>
                  </w:pPr>
                  <w:r>
                    <w:rPr>
                      <w:rFonts w:ascii="Comic Sans MS" w:hAnsi="Comic Sans MS"/>
                      <w:szCs w:val="32"/>
                    </w:rPr>
                    <w:t>Répartis sur les 3 voies de l’autoroute, 750 véhicules sont ralentis par la voiture en panne.  Dans le bouchon, on dénombre quatre fois plus de voitures que de poids lourds.</w:t>
                  </w:r>
                </w:p>
                <w:p w14:paraId="64A6BC7F" w14:textId="77777777" w:rsidR="00D838DB" w:rsidRDefault="00D838DB" w:rsidP="00AD7C1C">
                  <w:pPr>
                    <w:jc w:val="both"/>
                    <w:rPr>
                      <w:rFonts w:ascii="Comic Sans MS" w:hAnsi="Comic Sans MS"/>
                      <w:szCs w:val="32"/>
                    </w:rPr>
                  </w:pPr>
                  <w:r>
                    <w:rPr>
                      <w:rFonts w:ascii="Comic Sans MS" w:hAnsi="Comic Sans MS"/>
                      <w:szCs w:val="32"/>
                    </w:rPr>
                    <w:t>Estime la distance sur laquelle s’étend le bouchon.</w:t>
                  </w:r>
                </w:p>
                <w:p w14:paraId="6B9A32FE" w14:textId="77777777" w:rsidR="00D838DB" w:rsidRDefault="00D838DB" w:rsidP="00AD7C1C">
                  <w:pPr>
                    <w:jc w:val="both"/>
                    <w:rPr>
                      <w:rFonts w:ascii="Comic Sans MS" w:hAnsi="Comic Sans MS"/>
                      <w:szCs w:val="32"/>
                    </w:rPr>
                  </w:pPr>
                </w:p>
                <w:p w14:paraId="15A338D5" w14:textId="77777777" w:rsidR="00D838DB" w:rsidRDefault="00D838DB" w:rsidP="00AD7C1C">
                  <w:pPr>
                    <w:jc w:val="both"/>
                    <w:rPr>
                      <w:rFonts w:ascii="Comic Sans MS" w:hAnsi="Comic Sans MS"/>
                      <w:szCs w:val="32"/>
                    </w:rPr>
                  </w:pPr>
                  <w:r>
                    <w:rPr>
                      <w:rFonts w:ascii="Comic Sans MS" w:hAnsi="Comic Sans MS"/>
                      <w:szCs w:val="32"/>
                    </w:rPr>
                    <w:t>Voici quelques informations pouvant t’aider :</w:t>
                  </w:r>
                </w:p>
              </w:txbxContent>
            </v:textbox>
          </v:shape>
        </w:pict>
      </w:r>
      <w:r>
        <w:rPr>
          <w:noProof/>
        </w:rPr>
        <w:pict w14:anchorId="6A400809">
          <v:shape id="_x0000_s1095" type="#_x0000_t136" style="position:absolute;margin-left:-54pt;margin-top:-28.05pt;width:180pt;height:27pt;z-index:32;mso-wrap-distance-left:2.88pt;mso-wrap-distance-top:2.88pt;mso-wrap-distance-right:2.88pt;mso-wrap-distance-bottom:2.88pt" fillcolor="black" strokeweight=".25pt">
            <v:shadow color="#ccc"/>
            <v:textpath style="font-family:&quot;Comic Sans MS&quot;;font-size:28pt;v-text-kern:t" trim="t" fitpath="t" string="Congestion"/>
          </v:shape>
        </w:pict>
      </w:r>
    </w:p>
    <w:p w14:paraId="511F6F39" w14:textId="77777777" w:rsidR="00AD7C1C" w:rsidRDefault="00AD7C1C" w:rsidP="00AD7C1C"/>
    <w:p w14:paraId="3DFABBC7" w14:textId="77777777" w:rsidR="00AD7C1C" w:rsidRDefault="00AD7C1C" w:rsidP="00AD7C1C"/>
    <w:p w14:paraId="57029942" w14:textId="77777777" w:rsidR="00AD7C1C" w:rsidRDefault="00AD7C1C" w:rsidP="00AD7C1C"/>
    <w:p w14:paraId="19BE5C42" w14:textId="77777777" w:rsidR="00AD7C1C" w:rsidRDefault="00AD7C1C" w:rsidP="00AD7C1C"/>
    <w:p w14:paraId="36E61D4E" w14:textId="77777777" w:rsidR="00AD7C1C" w:rsidRDefault="00AD7C1C" w:rsidP="00AD7C1C"/>
    <w:p w14:paraId="34FEFE32" w14:textId="77777777" w:rsidR="00AD7C1C" w:rsidRDefault="00AD7C1C" w:rsidP="00AD7C1C"/>
    <w:p w14:paraId="356A9B3B" w14:textId="77777777" w:rsidR="00AD7C1C" w:rsidRDefault="00D838DB" w:rsidP="00AD7C1C">
      <w:r>
        <w:rPr>
          <w:noProof/>
        </w:rPr>
        <w:pict w14:anchorId="66C442F6">
          <v:shape id="_x0000_s1101" type="#_x0000_t75" style="position:absolute;margin-left:225pt;margin-top:6.6pt;width:243pt;height:96pt;z-index:37">
            <v:imagedata r:id="rId37" o:title="Numériser0014"/>
          </v:shape>
        </w:pict>
      </w:r>
    </w:p>
    <w:p w14:paraId="55D202D2" w14:textId="77777777" w:rsidR="00AD7C1C" w:rsidRDefault="00AD7C1C" w:rsidP="00AD7C1C"/>
    <w:p w14:paraId="74C30AB4" w14:textId="77777777" w:rsidR="00AD7C1C" w:rsidRDefault="00AD7C1C" w:rsidP="00AD7C1C"/>
    <w:p w14:paraId="797E821D" w14:textId="77777777" w:rsidR="00AD7C1C" w:rsidRDefault="00AD7C1C" w:rsidP="00AD7C1C"/>
    <w:p w14:paraId="055293F1" w14:textId="77777777" w:rsidR="00AD7C1C" w:rsidRDefault="00AD7C1C" w:rsidP="00AD7C1C"/>
    <w:p w14:paraId="4C022C56" w14:textId="77777777" w:rsidR="00AD7C1C" w:rsidRDefault="00AD7C1C" w:rsidP="00AD7C1C"/>
    <w:p w14:paraId="0A6BCA65" w14:textId="77777777" w:rsidR="00AD7C1C" w:rsidRDefault="00AD7C1C" w:rsidP="00AD7C1C"/>
    <w:p w14:paraId="64402E6D" w14:textId="77777777" w:rsidR="00AD7C1C" w:rsidRDefault="00D838DB" w:rsidP="00AD7C1C">
      <w:r>
        <w:rPr>
          <w:noProof/>
        </w:rPr>
        <w:pict w14:anchorId="1249B508">
          <v:shape id="_x0000_s1089" type="#_x0000_t136" style="position:absolute;margin-left:-27pt;margin-top:0;width:225pt;height:26.35pt;z-index:26" fillcolor="black">
            <v:shadow color="#868686"/>
            <v:textpath style="font-family:&quot;Comic Sans MS&quot;;font-size:12pt;font-weight:bold;v-text-kern:t" trim="t" fitpath="t" string="J'analyse la situation"/>
          </v:shape>
        </w:pict>
      </w:r>
      <w:r>
        <w:rPr>
          <w:noProof/>
        </w:rPr>
        <w:pict w14:anchorId="30B2A955">
          <v:shape id="_x0000_s1098" type="#_x0000_t75" alt="" style="position:absolute;margin-left:459pt;margin-top:0;width:45.9pt;height:49.1pt;z-index:34">
            <v:imagedata r:id="rId34" o:title="Renggli-ampoule"/>
          </v:shape>
        </w:pict>
      </w:r>
    </w:p>
    <w:p w14:paraId="0D41EC1C" w14:textId="77777777" w:rsidR="00AD7C1C" w:rsidRDefault="00D838DB" w:rsidP="00AD7C1C">
      <w:r>
        <w:rPr>
          <w:noProof/>
        </w:rPr>
        <w:pict w14:anchorId="5116E8E9">
          <v:shape id="_x0000_s1099" type="#_x0000_t136" style="position:absolute;margin-left:4in;margin-top:4.2pt;width:171pt;height:27pt;z-index:35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'est essentiel d'y penser:"/>
          </v:shape>
        </w:pict>
      </w:r>
    </w:p>
    <w:p w14:paraId="350B9FDA" w14:textId="77777777" w:rsidR="00AD7C1C" w:rsidRDefault="00D838DB" w:rsidP="00AD7C1C">
      <w:r>
        <w:rPr>
          <w:noProof/>
        </w:rPr>
        <w:pict w14:anchorId="76F213F9">
          <v:shape id="_x0000_s1090" type="#_x0000_t136" style="position:absolute;margin-left:-1in;margin-top:8.4pt;width:153pt;height:27pt;z-index:27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e que je sais..."/>
          </v:shape>
        </w:pict>
      </w:r>
      <w:r>
        <w:rPr>
          <w:noProof/>
        </w:rPr>
        <w:pict w14:anchorId="3FF535C9">
          <v:shape id="_x0000_s1091" type="#_x0000_t136" style="position:absolute;margin-left:117pt;margin-top:8.4pt;width:153pt;height:27pt;z-index:28" fillcolor="#9400ed" strokeweight="1pt">
            <v:fill color2="blue" angle="-90" colors="0 #a603ab;13763f #0819fb;22938f #1a8d48;34079f yellow;47841f #ee3f17;57672f #e81766;1 #a603ab" method="none" type="gradient"/>
            <v:shadow on="t" type="perspective" color="silver" origin="-.5,.5" matrix=",46340f,,.5,,-4768371582e-16"/>
            <v:textpath style="font-family:&quot;Comic Sans MS&quot;;v-text-kern:t" trim="t" fitpath="t" string="Ce que je cherche..."/>
          </v:shape>
        </w:pict>
      </w:r>
    </w:p>
    <w:p w14:paraId="1A003215" w14:textId="77777777" w:rsidR="00AD7C1C" w:rsidRDefault="00D838DB" w:rsidP="00AD7C1C">
      <w:r>
        <w:rPr>
          <w:noProof/>
        </w:rPr>
        <w:pict w14:anchorId="3D1D4373">
          <v:shape id="_x0000_s1093" type="#_x0000_t202" style="position:absolute;margin-left:4in;margin-top:12.6pt;width:207pt;height:63pt;z-index:30">
            <v:textbox style="mso-next-textbox:#_x0000_s1093">
              <w:txbxContent>
                <w:p w14:paraId="35C1A596" w14:textId="77777777" w:rsidR="00D838DB" w:rsidRDefault="00D838DB" w:rsidP="00AD7C1C"/>
              </w:txbxContent>
            </v:textbox>
          </v:shape>
        </w:pict>
      </w:r>
    </w:p>
    <w:p w14:paraId="148E18D6" w14:textId="77777777" w:rsidR="00AD7C1C" w:rsidRDefault="00D838DB" w:rsidP="00AD7C1C">
      <w:r>
        <w:rPr>
          <w:noProof/>
        </w:rPr>
        <w:pict w14:anchorId="26B16E0B">
          <v:line id="_x0000_s1092" style="position:absolute;flip:x;z-index:29" from="99pt,7.8pt" to="99pt,61.8pt"/>
        </w:pict>
      </w:r>
    </w:p>
    <w:p w14:paraId="2A5B8EFA" w14:textId="77777777" w:rsidR="00AD7C1C" w:rsidRDefault="00AD7C1C" w:rsidP="00AD7C1C"/>
    <w:p w14:paraId="1588E05E" w14:textId="77777777" w:rsidR="00AD7C1C" w:rsidRDefault="00AD7C1C" w:rsidP="00AD7C1C"/>
    <w:p w14:paraId="3F143DEE" w14:textId="77777777" w:rsidR="00AD7C1C" w:rsidRDefault="00AD7C1C" w:rsidP="00AD7C1C"/>
    <w:p w14:paraId="0698ADC1" w14:textId="77777777" w:rsidR="00AD7C1C" w:rsidRDefault="00AD7C1C" w:rsidP="00AD7C1C"/>
    <w:p w14:paraId="2A4E73DF" w14:textId="77777777" w:rsidR="00AD7C1C" w:rsidRDefault="00D838DB" w:rsidP="00AD7C1C">
      <w:r>
        <w:rPr>
          <w:noProof/>
        </w:rPr>
        <w:pict w14:anchorId="7FD7589C">
          <v:shape id="_x0000_s1088" type="#_x0000_t202" style="position:absolute;margin-left:-1in;margin-top:1.85pt;width:567pt;height:370.6pt;z-index:25" filled="f">
            <v:textbox style="mso-next-textbox:#_x0000_s1088">
              <w:txbxContent>
                <w:p w14:paraId="7ABE9102" w14:textId="77777777" w:rsidR="00D838DB" w:rsidRDefault="00D838DB" w:rsidP="00AD7C1C"/>
              </w:txbxContent>
            </v:textbox>
          </v:shape>
        </w:pict>
      </w:r>
    </w:p>
    <w:p w14:paraId="1EBFF2AD" w14:textId="77777777" w:rsidR="00AD7C1C" w:rsidRDefault="00AD7C1C" w:rsidP="00AD7C1C"/>
    <w:p w14:paraId="44CDA752" w14:textId="77777777" w:rsidR="00AD7C1C" w:rsidRDefault="00AD7C1C" w:rsidP="00AD7C1C"/>
    <w:p w14:paraId="2098D1C7" w14:textId="77777777" w:rsidR="00AD7C1C" w:rsidRDefault="00AD7C1C" w:rsidP="00AD7C1C"/>
    <w:p w14:paraId="21B482BB" w14:textId="77777777" w:rsidR="00AD7C1C" w:rsidRDefault="00AD7C1C" w:rsidP="00AD7C1C"/>
    <w:p w14:paraId="250805B2" w14:textId="77777777" w:rsidR="00AD7C1C" w:rsidRDefault="00AD7C1C" w:rsidP="00AD7C1C"/>
    <w:p w14:paraId="3FCF3543" w14:textId="77777777" w:rsidR="00AD7C1C" w:rsidRDefault="00AD7C1C" w:rsidP="00AD7C1C"/>
    <w:p w14:paraId="0B3B1CA4" w14:textId="77777777" w:rsidR="00AD7C1C" w:rsidRDefault="00AD7C1C" w:rsidP="00AD7C1C"/>
    <w:p w14:paraId="75C6761F" w14:textId="77777777" w:rsidR="00AD7C1C" w:rsidRDefault="00AD7C1C" w:rsidP="00AD7C1C"/>
    <w:p w14:paraId="59AE8C74" w14:textId="77777777" w:rsidR="00AD7C1C" w:rsidRDefault="00AD7C1C" w:rsidP="00AD7C1C"/>
    <w:p w14:paraId="184F2E76" w14:textId="77777777" w:rsidR="00AD7C1C" w:rsidRDefault="00AD7C1C" w:rsidP="00AD7C1C"/>
    <w:p w14:paraId="30B6230F" w14:textId="77777777" w:rsidR="00AD7C1C" w:rsidRDefault="00AD7C1C" w:rsidP="00AD7C1C"/>
    <w:p w14:paraId="566BC725" w14:textId="77777777" w:rsidR="00AD7C1C" w:rsidRDefault="00AD7C1C" w:rsidP="00AD7C1C"/>
    <w:p w14:paraId="7FC3C854" w14:textId="77777777" w:rsidR="00AD7C1C" w:rsidRDefault="00AD7C1C" w:rsidP="00AD7C1C"/>
    <w:p w14:paraId="14E94251" w14:textId="77777777" w:rsidR="00AD7C1C" w:rsidRDefault="00AD7C1C" w:rsidP="00AD7C1C"/>
    <w:p w14:paraId="53A1E462" w14:textId="77777777" w:rsidR="00AD7C1C" w:rsidRDefault="00AD7C1C" w:rsidP="00AD7C1C"/>
    <w:p w14:paraId="04C35DF8" w14:textId="77777777" w:rsidR="00AD7C1C" w:rsidRDefault="00AD7C1C" w:rsidP="00AD7C1C"/>
    <w:p w14:paraId="55F8A8D1" w14:textId="77777777" w:rsidR="00AD7C1C" w:rsidRDefault="00AD7C1C" w:rsidP="00AD7C1C"/>
    <w:p w14:paraId="3F713CD5" w14:textId="77777777" w:rsidR="00AD7C1C" w:rsidRDefault="00AD7C1C" w:rsidP="00AD7C1C"/>
    <w:p w14:paraId="76378839" w14:textId="77777777" w:rsidR="00AD7C1C" w:rsidRDefault="00D838DB" w:rsidP="00AD7C1C">
      <w:r>
        <w:rPr>
          <w:noProof/>
        </w:rPr>
        <w:pict w14:anchorId="036F56DB">
          <v:shape id="_x0000_s1097" type="#_x0000_t62" style="position:absolute;margin-left:81pt;margin-top:63.65pt;width:405pt;height:45pt;z-index:33" adj="-2141,-6984">
            <v:textbox>
              <w:txbxContent>
                <w:p w14:paraId="250BB30A" w14:textId="77777777" w:rsidR="00D838DB" w:rsidRDefault="00D838DB" w:rsidP="00AD7C1C">
                  <w:r>
                    <w:t>Laisse toutes les traces de ta démarche et assure-toi qu’elles sont claires parce que ce sont elles qui justifient ce que tu trouves.</w:t>
                  </w:r>
                </w:p>
              </w:txbxContent>
            </v:textbox>
          </v:shape>
        </w:pict>
      </w:r>
      <w:r>
        <w:rPr>
          <w:noProof/>
        </w:rPr>
        <w:pict w14:anchorId="6163BE89">
          <v:shape id="_x0000_s1102" type="#_x0000_t75" alt="" style="position:absolute;margin-left:-1in;margin-top:.65pt;width:106.1pt;height:109.9pt;z-index:38" o:button="t">
            <v:imagedata r:id="rId38" o:title="Traffic%20Congestion%203"/>
          </v:shape>
        </w:pict>
      </w:r>
    </w:p>
    <w:p w14:paraId="4B71F289" w14:textId="77777777" w:rsidR="005838D9" w:rsidRDefault="005838D9" w:rsidP="005838D9">
      <w:pPr>
        <w:spacing w:line="360" w:lineRule="auto"/>
        <w:ind w:left="567" w:hanging="567"/>
      </w:pPr>
    </w:p>
    <w:sectPr w:rsidR="005838D9">
      <w:headerReference w:type="default" r:id="rId39"/>
      <w:footerReference w:type="even" r:id="rId40"/>
      <w:footerReference w:type="default" r:id="rId41"/>
      <w:pgSz w:w="12240" w:h="15840"/>
      <w:pgMar w:top="568" w:right="900" w:bottom="709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927876B" w14:textId="77777777" w:rsidR="006F7E7C" w:rsidRDefault="006F7E7C">
      <w:r>
        <w:separator/>
      </w:r>
    </w:p>
  </w:endnote>
  <w:endnote w:type="continuationSeparator" w:id="0">
    <w:p w14:paraId="13F2074B" w14:textId="77777777" w:rsidR="006F7E7C" w:rsidRDefault="006F7E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PCCD M+ Officina Sans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PCCD N+ Stone Sans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NPIF G+ Stone Serif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HPCCD O+ Stone Sans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70B8C4" w14:textId="77777777" w:rsidR="00D838DB" w:rsidRDefault="00D838DB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  <w:p w14:paraId="636D1815" w14:textId="77777777" w:rsidR="00D838DB" w:rsidRDefault="00D838DB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1BEF3B" w14:textId="77777777" w:rsidR="00D838DB" w:rsidRDefault="00D838DB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C41795">
      <w:rPr>
        <w:rStyle w:val="Numrodepage"/>
        <w:noProof/>
      </w:rPr>
      <w:t>12</w:t>
    </w:r>
    <w:r>
      <w:rPr>
        <w:rStyle w:val="Numrodepage"/>
      </w:rPr>
      <w:fldChar w:fldCharType="end"/>
    </w:r>
  </w:p>
  <w:p w14:paraId="42B59BF3" w14:textId="77777777" w:rsidR="00D838DB" w:rsidRDefault="00D838DB">
    <w:pPr>
      <w:pStyle w:val="Pieddepage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0DA577" w14:textId="77777777" w:rsidR="006F7E7C" w:rsidRDefault="006F7E7C">
      <w:r>
        <w:separator/>
      </w:r>
    </w:p>
  </w:footnote>
  <w:footnote w:type="continuationSeparator" w:id="0">
    <w:p w14:paraId="30EB0FED" w14:textId="77777777" w:rsidR="006F7E7C" w:rsidRDefault="006F7E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D99C07" w14:textId="77777777" w:rsidR="00D838DB" w:rsidRDefault="00D838DB" w:rsidP="00CD6786">
    <w:pPr>
      <w:pBdr>
        <w:bottom w:val="double" w:sz="4" w:space="1" w:color="auto"/>
      </w:pBdr>
      <w:rPr>
        <w:sz w:val="16"/>
      </w:rPr>
    </w:pPr>
    <w:r>
      <w:rPr>
        <w:sz w:val="16"/>
      </w:rPr>
      <w:t>École Mitchell-Montcalm</w:t>
    </w:r>
    <w:r>
      <w:rPr>
        <w:sz w:val="16"/>
      </w:rPr>
      <w:tab/>
    </w:r>
    <w:r>
      <w:rPr>
        <w:sz w:val="16"/>
      </w:rPr>
      <w:tab/>
    </w:r>
    <w:r>
      <w:rPr>
        <w:sz w:val="16"/>
      </w:rPr>
      <w:tab/>
      <w:t xml:space="preserve">                      Mathématique </w:t>
    </w:r>
    <w:r>
      <w:rPr>
        <w:sz w:val="16"/>
      </w:rPr>
      <w:tab/>
    </w:r>
    <w:r>
      <w:rPr>
        <w:sz w:val="16"/>
      </w:rPr>
      <w:tab/>
    </w:r>
    <w:r>
      <w:rPr>
        <w:sz w:val="16"/>
      </w:rPr>
      <w:tab/>
      <w:t xml:space="preserve">                                   </w:t>
    </w:r>
  </w:p>
  <w:p w14:paraId="1A4386C5" w14:textId="77777777" w:rsidR="00D838DB" w:rsidRDefault="00D838DB" w:rsidP="00CD6786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AED"/>
    <w:multiLevelType w:val="singleLevel"/>
    <w:tmpl w:val="0C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49F7FB8"/>
    <w:multiLevelType w:val="hybridMultilevel"/>
    <w:tmpl w:val="FDFC2FF8"/>
    <w:lvl w:ilvl="0" w:tplc="CB143932">
      <w:start w:val="4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C63D48"/>
    <w:multiLevelType w:val="singleLevel"/>
    <w:tmpl w:val="71346B86"/>
    <w:lvl w:ilvl="0">
      <w:start w:val="1"/>
      <w:numFmt w:val="decimal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</w:abstractNum>
  <w:abstractNum w:abstractNumId="3">
    <w:nsid w:val="0CE67939"/>
    <w:multiLevelType w:val="singleLevel"/>
    <w:tmpl w:val="B8F886DC"/>
    <w:lvl w:ilvl="0">
      <w:start w:val="2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>
    <w:nsid w:val="0E422A31"/>
    <w:multiLevelType w:val="singleLevel"/>
    <w:tmpl w:val="99FA9518"/>
    <w:lvl w:ilvl="0">
      <w:start w:val="1"/>
      <w:numFmt w:val="lowerLetter"/>
      <w:lvlText w:val="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5">
    <w:nsid w:val="2B742F88"/>
    <w:multiLevelType w:val="hybridMultilevel"/>
    <w:tmpl w:val="3F7AAC68"/>
    <w:lvl w:ilvl="0" w:tplc="0C0C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  <w:lvl w:ilvl="1" w:tplc="0C0C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C0C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cs="Wingdings" w:hint="default"/>
      </w:rPr>
    </w:lvl>
    <w:lvl w:ilvl="3" w:tplc="0C0C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</w:rPr>
    </w:lvl>
    <w:lvl w:ilvl="4" w:tplc="0C0C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C0C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6" w:tplc="0C0C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7" w:tplc="0C0C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C0C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</w:abstractNum>
  <w:abstractNum w:abstractNumId="6">
    <w:nsid w:val="2C2D76B4"/>
    <w:multiLevelType w:val="hybridMultilevel"/>
    <w:tmpl w:val="1DF24668"/>
    <w:lvl w:ilvl="0" w:tplc="944CBB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366949"/>
    <w:multiLevelType w:val="singleLevel"/>
    <w:tmpl w:val="D1E24A2E"/>
    <w:lvl w:ilvl="0">
      <w:start w:val="1"/>
      <w:numFmt w:val="lowerLetter"/>
      <w:lvlText w:val="%1)"/>
      <w:lvlJc w:val="left"/>
      <w:pPr>
        <w:tabs>
          <w:tab w:val="num" w:pos="810"/>
        </w:tabs>
        <w:ind w:left="810" w:hanging="360"/>
      </w:pPr>
      <w:rPr>
        <w:rFonts w:hint="default"/>
      </w:rPr>
    </w:lvl>
  </w:abstractNum>
  <w:abstractNum w:abstractNumId="8">
    <w:nsid w:val="39801ED8"/>
    <w:multiLevelType w:val="singleLevel"/>
    <w:tmpl w:val="066A8632"/>
    <w:lvl w:ilvl="0">
      <w:start w:val="12"/>
      <w:numFmt w:val="decimal"/>
      <w:lvlText w:val="%1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9">
    <w:nsid w:val="486929AA"/>
    <w:multiLevelType w:val="singleLevel"/>
    <w:tmpl w:val="0F7A0B82"/>
    <w:lvl w:ilvl="0">
      <w:start w:val="1"/>
      <w:numFmt w:val="lowerLetter"/>
      <w:lvlText w:val="%1)"/>
      <w:lvlJc w:val="left"/>
      <w:pPr>
        <w:tabs>
          <w:tab w:val="num" w:pos="1108"/>
        </w:tabs>
        <w:ind w:left="1108" w:hanging="360"/>
      </w:pPr>
      <w:rPr>
        <w:rFonts w:hint="default"/>
      </w:rPr>
    </w:lvl>
  </w:abstractNum>
  <w:abstractNum w:abstractNumId="10">
    <w:nsid w:val="4A7D60A4"/>
    <w:multiLevelType w:val="singleLevel"/>
    <w:tmpl w:val="5E86B26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>
    <w:nsid w:val="4FB76A0C"/>
    <w:multiLevelType w:val="hybridMultilevel"/>
    <w:tmpl w:val="9948DD12"/>
    <w:lvl w:ilvl="0" w:tplc="62DE44E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C834AFD"/>
    <w:multiLevelType w:val="hybridMultilevel"/>
    <w:tmpl w:val="843ED5FA"/>
    <w:lvl w:ilvl="0" w:tplc="4112D8A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FE4780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35CD91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6AACD34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CD256B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668683D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D2E0F4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CAE64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CA0482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D1B1AEC"/>
    <w:multiLevelType w:val="singleLevel"/>
    <w:tmpl w:val="1C00946E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60AA1A26"/>
    <w:multiLevelType w:val="singleLevel"/>
    <w:tmpl w:val="ACA26D68"/>
    <w:lvl w:ilvl="0">
      <w:start w:val="32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5">
    <w:nsid w:val="63046CA7"/>
    <w:multiLevelType w:val="hybridMultilevel"/>
    <w:tmpl w:val="EC6A5068"/>
    <w:lvl w:ilvl="0" w:tplc="CB14393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71A302B"/>
    <w:multiLevelType w:val="singleLevel"/>
    <w:tmpl w:val="4B405136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6B4750DF"/>
    <w:multiLevelType w:val="singleLevel"/>
    <w:tmpl w:val="0C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759057DB"/>
    <w:multiLevelType w:val="multilevel"/>
    <w:tmpl w:val="7E867FA2"/>
    <w:lvl w:ilvl="0">
      <w:start w:val="1"/>
      <w:numFmt w:val="decimal"/>
      <w:lvlText w:val="%1-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8"/>
  </w:num>
  <w:num w:numId="4">
    <w:abstractNumId w:val="14"/>
  </w:num>
  <w:num w:numId="5">
    <w:abstractNumId w:val="12"/>
  </w:num>
  <w:num w:numId="6">
    <w:abstractNumId w:val="2"/>
  </w:num>
  <w:num w:numId="7">
    <w:abstractNumId w:val="4"/>
  </w:num>
  <w:num w:numId="8">
    <w:abstractNumId w:val="7"/>
  </w:num>
  <w:num w:numId="9">
    <w:abstractNumId w:val="9"/>
  </w:num>
  <w:num w:numId="10">
    <w:abstractNumId w:val="18"/>
  </w:num>
  <w:num w:numId="11">
    <w:abstractNumId w:val="3"/>
  </w:num>
  <w:num w:numId="12">
    <w:abstractNumId w:val="15"/>
  </w:num>
  <w:num w:numId="13">
    <w:abstractNumId w:val="10"/>
  </w:num>
  <w:num w:numId="14">
    <w:abstractNumId w:val="1"/>
  </w:num>
  <w:num w:numId="15">
    <w:abstractNumId w:val="5"/>
  </w:num>
  <w:num w:numId="16">
    <w:abstractNumId w:val="11"/>
  </w:num>
  <w:num w:numId="17">
    <w:abstractNumId w:val="16"/>
  </w:num>
  <w:num w:numId="18">
    <w:abstractNumId w:val="0"/>
  </w:num>
  <w:num w:numId="1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3039D"/>
    <w:rsid w:val="00053809"/>
    <w:rsid w:val="00066080"/>
    <w:rsid w:val="000841B4"/>
    <w:rsid w:val="000D5CD6"/>
    <w:rsid w:val="0013039D"/>
    <w:rsid w:val="002C0C5F"/>
    <w:rsid w:val="002D6F19"/>
    <w:rsid w:val="003033C4"/>
    <w:rsid w:val="00334E42"/>
    <w:rsid w:val="003C7074"/>
    <w:rsid w:val="004B0CC1"/>
    <w:rsid w:val="005506CD"/>
    <w:rsid w:val="005838D9"/>
    <w:rsid w:val="005B1827"/>
    <w:rsid w:val="00612AAA"/>
    <w:rsid w:val="00694D8E"/>
    <w:rsid w:val="006F7E7C"/>
    <w:rsid w:val="0070171F"/>
    <w:rsid w:val="00721EE3"/>
    <w:rsid w:val="007D50AD"/>
    <w:rsid w:val="007F263F"/>
    <w:rsid w:val="008307C5"/>
    <w:rsid w:val="00933E68"/>
    <w:rsid w:val="009E1C27"/>
    <w:rsid w:val="009E20E2"/>
    <w:rsid w:val="00A32BF2"/>
    <w:rsid w:val="00AD7C1C"/>
    <w:rsid w:val="00C41795"/>
    <w:rsid w:val="00C54DED"/>
    <w:rsid w:val="00CD6786"/>
    <w:rsid w:val="00D209C8"/>
    <w:rsid w:val="00D273C7"/>
    <w:rsid w:val="00D838DB"/>
    <w:rsid w:val="00D90F33"/>
    <w:rsid w:val="00DC3DDE"/>
    <w:rsid w:val="00E87ED0"/>
    <w:rsid w:val="00E96AE9"/>
    <w:rsid w:val="00EA5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  <o:rules v:ext="edit">
        <o:r id="V:Rule1" type="callout" idref="#_x0000_s1081"/>
        <o:r id="V:Rule2" type="callout" idref="#_x0000_s1100"/>
        <o:r id="V:Rule3" type="callout" idref="#_x0000_s1097"/>
      </o:rules>
    </o:shapelayout>
  </w:shapeDefaults>
  <w:decimalSymbol w:val=","/>
  <w:listSeparator w:val=";"/>
  <w14:docId w14:val="05B193E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  <w:lang w:eastAsia="fr-FR"/>
    </w:rPr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rFonts w:ascii="Comic Sans MS" w:hAnsi="Comic Sans MS"/>
      <w:b/>
      <w:caps/>
      <w:u w:val="single"/>
    </w:rPr>
  </w:style>
  <w:style w:type="paragraph" w:styleId="Titre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b/>
      <w:caps/>
      <w:sz w:val="20"/>
      <w:u w:val="single"/>
    </w:rPr>
  </w:style>
  <w:style w:type="paragraph" w:styleId="Titre4">
    <w:name w:val="heading 4"/>
    <w:basedOn w:val="Normal"/>
    <w:next w:val="Normal"/>
    <w:qFormat/>
    <w:rsid w:val="005B1827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</w:style>
  <w:style w:type="paragraph" w:styleId="En-tte">
    <w:name w:val="header"/>
    <w:basedOn w:val="Normal"/>
    <w:rsid w:val="0013039D"/>
    <w:pPr>
      <w:tabs>
        <w:tab w:val="center" w:pos="4153"/>
        <w:tab w:val="right" w:pos="8306"/>
      </w:tabs>
    </w:pPr>
  </w:style>
  <w:style w:type="paragraph" w:styleId="Textedebulles">
    <w:name w:val="Balloon Text"/>
    <w:basedOn w:val="Normal"/>
    <w:semiHidden/>
    <w:rsid w:val="00EA580B"/>
    <w:rPr>
      <w:rFonts w:ascii="Tahoma" w:hAnsi="Tahoma" w:cs="Tahoma"/>
      <w:sz w:val="16"/>
      <w:szCs w:val="16"/>
    </w:rPr>
  </w:style>
  <w:style w:type="paragraph" w:styleId="Corpsdetexte2">
    <w:name w:val="Body Text 2"/>
    <w:basedOn w:val="Normal"/>
    <w:rsid w:val="005838D9"/>
    <w:pPr>
      <w:spacing w:line="360" w:lineRule="auto"/>
    </w:pPr>
    <w:rPr>
      <w:lang w:eastAsia="fr-CA"/>
    </w:rPr>
  </w:style>
  <w:style w:type="paragraph" w:styleId="Corpsdetexte">
    <w:name w:val="Body Text"/>
    <w:basedOn w:val="Normal"/>
    <w:rsid w:val="005B1827"/>
    <w:pPr>
      <w:spacing w:after="120"/>
    </w:pPr>
  </w:style>
  <w:style w:type="paragraph" w:customStyle="1" w:styleId="Default">
    <w:name w:val="Default"/>
    <w:rsid w:val="005B1827"/>
    <w:pPr>
      <w:widowControl w:val="0"/>
      <w:autoSpaceDE w:val="0"/>
      <w:autoSpaceDN w:val="0"/>
      <w:adjustRightInd w:val="0"/>
    </w:pPr>
    <w:rPr>
      <w:rFonts w:ascii="HPCCD M+ Officina Sans" w:hAnsi="HPCCD M+ Officina Sans" w:cs="HPCCD M+ Officina Sans"/>
      <w:color w:val="000000"/>
      <w:sz w:val="24"/>
      <w:szCs w:val="24"/>
    </w:rPr>
  </w:style>
  <w:style w:type="paragraph" w:customStyle="1" w:styleId="CM51">
    <w:name w:val="CM51"/>
    <w:basedOn w:val="Default"/>
    <w:next w:val="Default"/>
    <w:rsid w:val="005B1827"/>
    <w:pPr>
      <w:spacing w:after="385"/>
    </w:pPr>
    <w:rPr>
      <w:color w:val="auto"/>
    </w:rPr>
  </w:style>
  <w:style w:type="paragraph" w:customStyle="1" w:styleId="CM60">
    <w:name w:val="CM60"/>
    <w:basedOn w:val="Default"/>
    <w:next w:val="Default"/>
    <w:rsid w:val="005B1827"/>
    <w:pPr>
      <w:spacing w:after="133"/>
    </w:pPr>
    <w:rPr>
      <w:color w:val="auto"/>
    </w:rPr>
  </w:style>
  <w:style w:type="paragraph" w:customStyle="1" w:styleId="CM55">
    <w:name w:val="CM55"/>
    <w:basedOn w:val="Default"/>
    <w:next w:val="Default"/>
    <w:rsid w:val="005B1827"/>
    <w:pPr>
      <w:spacing w:after="110"/>
    </w:pPr>
    <w:rPr>
      <w:color w:val="auto"/>
    </w:rPr>
  </w:style>
  <w:style w:type="paragraph" w:customStyle="1" w:styleId="CM66">
    <w:name w:val="CM66"/>
    <w:basedOn w:val="Normal"/>
    <w:next w:val="Normal"/>
    <w:rsid w:val="005B1827"/>
    <w:pPr>
      <w:widowControl w:val="0"/>
      <w:autoSpaceDE w:val="0"/>
      <w:autoSpaceDN w:val="0"/>
      <w:adjustRightInd w:val="0"/>
      <w:spacing w:after="210"/>
    </w:pPr>
    <w:rPr>
      <w:rFonts w:ascii="HPCCD M+ Officina Sans" w:hAnsi="HPCCD M+ Officina Sans" w:cs="HPCCD M+ Officina Sans"/>
      <w:szCs w:val="24"/>
      <w:lang w:eastAsia="fr-CA"/>
    </w:rPr>
  </w:style>
  <w:style w:type="paragraph" w:customStyle="1" w:styleId="CM56">
    <w:name w:val="CM56"/>
    <w:basedOn w:val="Default"/>
    <w:next w:val="Default"/>
    <w:rsid w:val="005B1827"/>
    <w:pPr>
      <w:spacing w:after="293"/>
    </w:pPr>
    <w:rPr>
      <w:color w:val="auto"/>
    </w:rPr>
  </w:style>
  <w:style w:type="paragraph" w:customStyle="1" w:styleId="CM57">
    <w:name w:val="CM57"/>
    <w:basedOn w:val="Default"/>
    <w:next w:val="Default"/>
    <w:rsid w:val="005B1827"/>
    <w:pPr>
      <w:spacing w:after="520"/>
    </w:pPr>
    <w:rPr>
      <w:color w:val="auto"/>
    </w:rPr>
  </w:style>
  <w:style w:type="paragraph" w:customStyle="1" w:styleId="CM13">
    <w:name w:val="CM13"/>
    <w:basedOn w:val="Default"/>
    <w:next w:val="Default"/>
    <w:rsid w:val="005B1827"/>
    <w:pPr>
      <w:spacing w:line="408" w:lineRule="atLeast"/>
    </w:pPr>
    <w:rPr>
      <w:color w:val="auto"/>
    </w:rPr>
  </w:style>
  <w:style w:type="paragraph" w:customStyle="1" w:styleId="CM72">
    <w:name w:val="CM72"/>
    <w:basedOn w:val="Default"/>
    <w:next w:val="Default"/>
    <w:rsid w:val="005B1827"/>
    <w:pPr>
      <w:spacing w:after="235"/>
    </w:pPr>
    <w:rPr>
      <w:color w:val="auto"/>
    </w:rPr>
  </w:style>
  <w:style w:type="paragraph" w:customStyle="1" w:styleId="CM45">
    <w:name w:val="CM45"/>
    <w:basedOn w:val="Default"/>
    <w:next w:val="Default"/>
    <w:rsid w:val="005B1827"/>
    <w:pPr>
      <w:spacing w:line="373" w:lineRule="atLeast"/>
    </w:pPr>
    <w:rPr>
      <w:color w:val="auto"/>
    </w:rPr>
  </w:style>
  <w:style w:type="table" w:styleId="Grilledutableau">
    <w:name w:val="Table Grid"/>
    <w:basedOn w:val="TableauNormal"/>
    <w:rsid w:val="005B18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M54">
    <w:name w:val="CM54"/>
    <w:basedOn w:val="Default"/>
    <w:next w:val="Default"/>
    <w:rsid w:val="00AD7C1C"/>
    <w:pPr>
      <w:spacing w:after="618"/>
    </w:pPr>
    <w:rPr>
      <w:color w:val="auto"/>
    </w:rPr>
  </w:style>
  <w:style w:type="paragraph" w:customStyle="1" w:styleId="CM65">
    <w:name w:val="CM65"/>
    <w:basedOn w:val="Default"/>
    <w:next w:val="Default"/>
    <w:rsid w:val="00AD7C1C"/>
    <w:pPr>
      <w:spacing w:after="582"/>
    </w:pPr>
    <w:rPr>
      <w:color w:val="auto"/>
    </w:rPr>
  </w:style>
  <w:style w:type="paragraph" w:customStyle="1" w:styleId="CM7">
    <w:name w:val="CM7"/>
    <w:basedOn w:val="Normal"/>
    <w:next w:val="Normal"/>
    <w:rsid w:val="00AD7C1C"/>
    <w:pPr>
      <w:widowControl w:val="0"/>
      <w:autoSpaceDE w:val="0"/>
      <w:autoSpaceDN w:val="0"/>
      <w:adjustRightInd w:val="0"/>
    </w:pPr>
    <w:rPr>
      <w:rFonts w:ascii="HPCCD M+ Officina Sans" w:hAnsi="HPCCD M+ Officina Sans" w:cs="HPCCD M+ Officina Sans"/>
      <w:szCs w:val="24"/>
      <w:lang w:eastAsia="fr-CA"/>
    </w:rPr>
  </w:style>
  <w:style w:type="paragraph" w:customStyle="1" w:styleId="CM74">
    <w:name w:val="CM74"/>
    <w:basedOn w:val="Default"/>
    <w:next w:val="Default"/>
    <w:rsid w:val="00AD7C1C"/>
    <w:pPr>
      <w:spacing w:after="167"/>
    </w:pPr>
    <w:rPr>
      <w:color w:val="auto"/>
    </w:rPr>
  </w:style>
  <w:style w:type="paragraph" w:customStyle="1" w:styleId="CM63">
    <w:name w:val="CM63"/>
    <w:basedOn w:val="Default"/>
    <w:next w:val="Default"/>
    <w:rsid w:val="00C54DED"/>
    <w:pPr>
      <w:spacing w:after="68"/>
    </w:pPr>
    <w:rPr>
      <w:color w:val="auto"/>
    </w:rPr>
  </w:style>
  <w:style w:type="paragraph" w:customStyle="1" w:styleId="CM69">
    <w:name w:val="CM69"/>
    <w:basedOn w:val="Default"/>
    <w:next w:val="Default"/>
    <w:rsid w:val="00C54DED"/>
    <w:pPr>
      <w:spacing w:after="445"/>
    </w:pPr>
    <w:rPr>
      <w:color w:val="auto"/>
    </w:rPr>
  </w:style>
  <w:style w:type="paragraph" w:customStyle="1" w:styleId="CM77">
    <w:name w:val="CM77"/>
    <w:basedOn w:val="Default"/>
    <w:next w:val="Default"/>
    <w:rsid w:val="00C54DED"/>
    <w:pPr>
      <w:spacing w:after="1280"/>
    </w:pPr>
    <w:rPr>
      <w:color w:val="auto"/>
    </w:rPr>
  </w:style>
  <w:style w:type="paragraph" w:customStyle="1" w:styleId="CM62">
    <w:name w:val="CM62"/>
    <w:basedOn w:val="Default"/>
    <w:next w:val="Default"/>
    <w:rsid w:val="00C54DED"/>
    <w:pPr>
      <w:spacing w:after="1170"/>
    </w:pPr>
    <w:rPr>
      <w:color w:val="auto"/>
    </w:rPr>
  </w:style>
  <w:style w:type="paragraph" w:customStyle="1" w:styleId="CM30">
    <w:name w:val="CM30"/>
    <w:basedOn w:val="Default"/>
    <w:next w:val="Default"/>
    <w:rsid w:val="00C54DED"/>
    <w:pPr>
      <w:spacing w:line="283" w:lineRule="atLeast"/>
    </w:pPr>
    <w:rPr>
      <w:noProof/>
      <w:color w:val="auto"/>
      <w:lang w:eastAsia="fr-FR"/>
    </w:rPr>
  </w:style>
  <w:style w:type="paragraph" w:customStyle="1" w:styleId="CM12">
    <w:name w:val="CM12"/>
    <w:basedOn w:val="Default"/>
    <w:next w:val="Default"/>
    <w:rsid w:val="00C54DED"/>
    <w:pPr>
      <w:spacing w:line="280" w:lineRule="atLeast"/>
    </w:pPr>
    <w:rPr>
      <w:noProof/>
      <w:color w:val="auto"/>
      <w:lang w:eastAsia="fr-FR"/>
    </w:rPr>
  </w:style>
  <w:style w:type="paragraph" w:customStyle="1" w:styleId="CM75">
    <w:name w:val="CM75"/>
    <w:basedOn w:val="Default"/>
    <w:next w:val="Default"/>
    <w:rsid w:val="00C54DED"/>
    <w:pPr>
      <w:spacing w:after="1490"/>
    </w:pPr>
    <w:rPr>
      <w:noProof/>
      <w:color w:val="auto"/>
      <w:lang w:eastAsia="fr-FR"/>
    </w:rPr>
  </w:style>
  <w:style w:type="paragraph" w:customStyle="1" w:styleId="CM73">
    <w:name w:val="CM73"/>
    <w:basedOn w:val="Default"/>
    <w:next w:val="Default"/>
    <w:rsid w:val="00C54DED"/>
    <w:pPr>
      <w:spacing w:after="728"/>
    </w:pPr>
    <w:rPr>
      <w:noProof/>
      <w:color w:val="auto"/>
      <w:lang w:eastAsia="fr-FR"/>
    </w:rPr>
  </w:style>
  <w:style w:type="character" w:customStyle="1" w:styleId="PieddepageCar">
    <w:name w:val="Pied de page Car"/>
    <w:link w:val="Pieddepage"/>
    <w:rsid w:val="00DC3DDE"/>
    <w:rPr>
      <w:rFonts w:ascii="Arial" w:hAnsi="Arial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CA" w:eastAsia="fr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jpeg"/><Relationship Id="rId26" Type="http://schemas.openxmlformats.org/officeDocument/2006/relationships/image" Target="media/image14.emf"/><Relationship Id="rId39" Type="http://schemas.openxmlformats.org/officeDocument/2006/relationships/header" Target="header1.xml"/><Relationship Id="rId21" Type="http://schemas.openxmlformats.org/officeDocument/2006/relationships/image" Target="media/image9.jpeg"/><Relationship Id="rId34" Type="http://schemas.openxmlformats.org/officeDocument/2006/relationships/image" Target="media/image22.jpeg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emf"/><Relationship Id="rId29" Type="http://schemas.openxmlformats.org/officeDocument/2006/relationships/image" Target="media/image17.jpeg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24" Type="http://schemas.openxmlformats.org/officeDocument/2006/relationships/image" Target="media/image12.emf"/><Relationship Id="rId32" Type="http://schemas.openxmlformats.org/officeDocument/2006/relationships/image" Target="media/image20.jpeg"/><Relationship Id="rId37" Type="http://schemas.openxmlformats.org/officeDocument/2006/relationships/image" Target="media/image25.jpeg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1.emf"/><Relationship Id="rId28" Type="http://schemas.openxmlformats.org/officeDocument/2006/relationships/image" Target="media/image16.jpeg"/><Relationship Id="rId36" Type="http://schemas.openxmlformats.org/officeDocument/2006/relationships/image" Target="media/image24.jpeg"/><Relationship Id="rId10" Type="http://schemas.openxmlformats.org/officeDocument/2006/relationships/image" Target="media/image2.jpeg"/><Relationship Id="rId19" Type="http://schemas.openxmlformats.org/officeDocument/2006/relationships/image" Target="http://t2.gstatic.com/images?q=tbn:ANd9GcTBw8mDyfV_PYPVX216se7U0KnqKh0rHo6esF0upJKOpCpqgSIr95a94GM" TargetMode="External"/><Relationship Id="rId31" Type="http://schemas.openxmlformats.org/officeDocument/2006/relationships/image" Target="media/image19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Relationship Id="rId22" Type="http://schemas.openxmlformats.org/officeDocument/2006/relationships/image" Target="media/image10.jpe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jpeg"/><Relationship Id="rId43" Type="http://schemas.openxmlformats.org/officeDocument/2006/relationships/theme" Target="theme/theme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hyperlink" Target="http://www.google.ca/imgres?imgurl=http://photos3.fotosearch.com/bthumb/SUE/SUE105/TOBW0079.jpg&amp;imgrefurl=http://www.fotosearch.fr/clipart/huile.html&amp;usg=__Lkg6TrQJttaBmrk9kgiDQmhwgpA=&amp;h=165&amp;w=170&amp;sz=9&amp;hl=fr&amp;start=46&amp;zoom=1&amp;tbnid=b1D4v1147g4lmM:&amp;tbnh=96&amp;tbnw=99&amp;ei=tTxJTvOmKOmDsgKV552SCA&amp;prev=/search%3Fq%3Dclipart%2Bpuit%2Bde%2Bp%25C3%25A9trole%26start%3D42%26hl%3Dfr%26sa%3DN%26biw%3D1062%26bih%3D553%26gbv%3D2%26tbm%3Disch&amp;itbs=1" TargetMode="External"/><Relationship Id="rId25" Type="http://schemas.openxmlformats.org/officeDocument/2006/relationships/image" Target="media/image13.jpeg"/><Relationship Id="rId33" Type="http://schemas.openxmlformats.org/officeDocument/2006/relationships/image" Target="media/image21.jpeg"/><Relationship Id="rId38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9F294F-E39D-49F1-BB85-67DF293770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20</Pages>
  <Words>3319</Words>
  <Characters>18259</Characters>
  <Application>Microsoft Office Word</Application>
  <DocSecurity>0</DocSecurity>
  <Lines>152</Lines>
  <Paragraphs>4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École Mitchell-Moncalm</vt:lpstr>
    </vt:vector>
  </TitlesOfParts>
  <Company> </Company>
  <LinksUpToDate>false</LinksUpToDate>
  <CharactersWithSpaces>21535</CharactersWithSpaces>
  <SharedDoc>false</SharedDoc>
  <HLinks>
    <vt:vector size="102" baseType="variant">
      <vt:variant>
        <vt:i4>655376</vt:i4>
      </vt:variant>
      <vt:variant>
        <vt:i4>0</vt:i4>
      </vt:variant>
      <vt:variant>
        <vt:i4>0</vt:i4>
      </vt:variant>
      <vt:variant>
        <vt:i4>5</vt:i4>
      </vt:variant>
      <vt:variant>
        <vt:lpwstr>http://www.google.ca/imgres?imgurl=http://photos3.fotosearch.com/bthumb/SUE/SUE105/TOBW0079.jpg&amp;imgrefurl=http://www.fotosearch.fr/clipart/huile.html&amp;usg=__Lkg6TrQJttaBmrk9kgiDQmhwgpA=&amp;h=165&amp;w=170&amp;sz=9&amp;hl=fr&amp;start=46&amp;zoom=1&amp;tbnid=b1D4v1147g4lmM:&amp;tbnh=96&amp;tbnw=99&amp;ei=tTxJTvOmKOmDsgKV552SCA&amp;prev=/search%3Fq%3Dclipart%2Bpuit%2Bde%2Bp%25C3%25A9trole%26start%3D42%26hl%3Dfr%26sa%3DN%26biw%3D1062%26bih%3D553%26gbv%3D2%26tbm%3Disch&amp;itbs=1</vt:lpwstr>
      </vt:variant>
      <vt:variant>
        <vt:lpwstr/>
      </vt:variant>
      <vt:variant>
        <vt:i4>4522032</vt:i4>
      </vt:variant>
      <vt:variant>
        <vt:i4>-1</vt:i4>
      </vt:variant>
      <vt:variant>
        <vt:i4>1053</vt:i4>
      </vt:variant>
      <vt:variant>
        <vt:i4>4</vt:i4>
      </vt:variant>
      <vt:variant>
        <vt:lpwstr>http://www.google.ca/imgres?imgurl=http://www.waldighoffen.com/accueil/photographies-waldighoffen/images-et-clipart/10%2520commandements%2520pour%2520un%2520CV/image_preview&amp;imgrefurl=http://www.waldighoffen.com/accueil/photographies-waldighoffen/images-et-clipart/10%2520commandements%2520pour%2520un%2520CV/view&amp;usg=__Q-U9X5xF6JugYas5mRM6Xmf5eAo=&amp;h=400&amp;w=382&amp;sz=45&amp;hl=fr&amp;start=17&amp;zoom=1&amp;tbnid=lWrbnxc-jMDUCM:&amp;tbnh=124&amp;tbnw=118&amp;ei=4ERJTvbqJ8iJsQL-hpWSCA&amp;prev=/search%3Fq%3Dclipart%2Bnombre%26um%3D1%26hl%3Dfr%26sa%3DN%26biw%3D1062%26bih%3D553%26tbm%3Disch&amp;um=1&amp;itbs=1</vt:lpwstr>
      </vt:variant>
      <vt:variant>
        <vt:lpwstr/>
      </vt:variant>
      <vt:variant>
        <vt:i4>2490480</vt:i4>
      </vt:variant>
      <vt:variant>
        <vt:i4>-1</vt:i4>
      </vt:variant>
      <vt:variant>
        <vt:i4>1053</vt:i4>
      </vt:variant>
      <vt:variant>
        <vt:i4>1</vt:i4>
      </vt:variant>
      <vt:variant>
        <vt:lpwstr>http://t1.gstatic.com/images?q=tbn:ANd9GcQzhRClsL3-nLS1kYJ50OLJW6dXXNErIWsyhgOBhcPIMpG-8hCVRHvcYKo</vt:lpwstr>
      </vt:variant>
      <vt:variant>
        <vt:lpwstr/>
      </vt:variant>
      <vt:variant>
        <vt:i4>7864439</vt:i4>
      </vt:variant>
      <vt:variant>
        <vt:i4>-1</vt:i4>
      </vt:variant>
      <vt:variant>
        <vt:i4>1054</vt:i4>
      </vt:variant>
      <vt:variant>
        <vt:i4>4</vt:i4>
      </vt:variant>
      <vt:variant>
        <vt:lpwstr>http://www.google.ca/imgres?imgurl=http://classroomclipart.com/images/gallery/Clipart/Culinary/3-08-07_08.jpg&amp;imgrefurl=http://classroomclipart.com/clipart-view/Clipart/Culinary/3-08-07_08_jpg.htm&amp;usg=__c0clICQquHY5kT5k1je_OGe1JsA=&amp;h=500&amp;w=396&amp;sz=51&amp;hl=fr&amp;start=18&amp;zoom=1&amp;tbnid=WgjwoqjFaQFqbM:&amp;tbnh=130&amp;tbnw=103&amp;ei=wEVJTpv_LsjosQLi5-2SCA&amp;prev=/search%3Fq%3Dclipart%2Brestaurant%26um%3D1%26hl%3Dfr%26sa%3DN%26biw%3D1062%26bih%3D553%26tbm%3Disch&amp;um=1&amp;itbs=1</vt:lpwstr>
      </vt:variant>
      <vt:variant>
        <vt:lpwstr/>
      </vt:variant>
      <vt:variant>
        <vt:i4>117</vt:i4>
      </vt:variant>
      <vt:variant>
        <vt:i4>-1</vt:i4>
      </vt:variant>
      <vt:variant>
        <vt:i4>1054</vt:i4>
      </vt:variant>
      <vt:variant>
        <vt:i4>1</vt:i4>
      </vt:variant>
      <vt:variant>
        <vt:lpwstr>http://t2.gstatic.com/images?q=tbn:ANd9GcSYcRF8RZHnBIm7Nlv5YdefmEWJzXOSPttSLRbY5ilp_WjyqVDYvubAXAc</vt:lpwstr>
      </vt:variant>
      <vt:variant>
        <vt:lpwstr/>
      </vt:variant>
      <vt:variant>
        <vt:i4>5505027</vt:i4>
      </vt:variant>
      <vt:variant>
        <vt:i4>-1</vt:i4>
      </vt:variant>
      <vt:variant>
        <vt:i4>1057</vt:i4>
      </vt:variant>
      <vt:variant>
        <vt:i4>4</vt:i4>
      </vt:variant>
      <vt:variant>
        <vt:lpwstr>http://www.jinnove.com/var/fr/storage/images/media/images/clipart-table-ronde/163882-1-fre-FR/Clipart-table-ronde.gif</vt:lpwstr>
      </vt:variant>
      <vt:variant>
        <vt:lpwstr/>
      </vt:variant>
      <vt:variant>
        <vt:i4>8061034</vt:i4>
      </vt:variant>
      <vt:variant>
        <vt:i4>-1</vt:i4>
      </vt:variant>
      <vt:variant>
        <vt:i4>1057</vt:i4>
      </vt:variant>
      <vt:variant>
        <vt:i4>1</vt:i4>
      </vt:variant>
      <vt:variant>
        <vt:lpwstr>http://t2.gstatic.com/images?q=tbn:ANd9GcRWULq5Mf1zgegNcAETKEWhYPIh-iQE52LMtjX93Im5904yEwi6oew1LAM</vt:lpwstr>
      </vt:variant>
      <vt:variant>
        <vt:lpwstr/>
      </vt:variant>
      <vt:variant>
        <vt:i4>4194305</vt:i4>
      </vt:variant>
      <vt:variant>
        <vt:i4>-1</vt:i4>
      </vt:variant>
      <vt:variant>
        <vt:i4>1067</vt:i4>
      </vt:variant>
      <vt:variant>
        <vt:i4>4</vt:i4>
      </vt:variant>
      <vt:variant>
        <vt:lpwstr>http://fr.123rf.com/photo_6864077_bouquet-of-flowers.html</vt:lpwstr>
      </vt:variant>
      <vt:variant>
        <vt:lpwstr/>
      </vt:variant>
      <vt:variant>
        <vt:i4>2687019</vt:i4>
      </vt:variant>
      <vt:variant>
        <vt:i4>-1</vt:i4>
      </vt:variant>
      <vt:variant>
        <vt:i4>1067</vt:i4>
      </vt:variant>
      <vt:variant>
        <vt:i4>1</vt:i4>
      </vt:variant>
      <vt:variant>
        <vt:lpwstr>http://us.cdn3.123rf.com/168nwm/rgb/rgb1004/rgb100400056/6864077-bouquet-of-flowers.jpg</vt:lpwstr>
      </vt:variant>
      <vt:variant>
        <vt:lpwstr/>
      </vt:variant>
      <vt:variant>
        <vt:i4>4128805</vt:i4>
      </vt:variant>
      <vt:variant>
        <vt:i4>-1</vt:i4>
      </vt:variant>
      <vt:variant>
        <vt:i4>1068</vt:i4>
      </vt:variant>
      <vt:variant>
        <vt:i4>4</vt:i4>
      </vt:variant>
      <vt:variant>
        <vt:lpwstr>http://www.google.ca/imgres?imgurl=http://www.clipartpal.com/_thumbs/024/School/school_025_002_tnb.png&amp;imgrefurl=http://www.clipartpal.com/clipart/school/student_209043.html&amp;usg=__0y8nlJCcurB3ulJIzav_wh10Aec=&amp;h=350&amp;w=312&amp;sz=53&amp;hl=fr&amp;start=73&amp;zoom=1&amp;tbnid=Gc6qHLbFFn0SaM:&amp;tbnh=120&amp;tbnw=107&amp;ei=5GtJTt3ZMOXhiAL1q9jiAQ&amp;prev=/search%3Fq%3Dclipart%2Bmath%25C3%25A9matique%26start%3D63%26um%3D1%26hl%3Dfr%26sa%3DN%26biw%3D1062%26bih%3D553%26tbm%3Disch&amp;um=1&amp;itbs=1</vt:lpwstr>
      </vt:variant>
      <vt:variant>
        <vt:lpwstr/>
      </vt:variant>
      <vt:variant>
        <vt:i4>3997818</vt:i4>
      </vt:variant>
      <vt:variant>
        <vt:i4>-1</vt:i4>
      </vt:variant>
      <vt:variant>
        <vt:i4>1068</vt:i4>
      </vt:variant>
      <vt:variant>
        <vt:i4>1</vt:i4>
      </vt:variant>
      <vt:variant>
        <vt:lpwstr>http://t1.gstatic.com/images?q=tbn:ANd9GcTVgD7klkogbNWg20OJ2XeHz_4_AUsYXiT77szWWXD67qlgor8GXcDGdbk</vt:lpwstr>
      </vt:variant>
      <vt:variant>
        <vt:lpwstr/>
      </vt:variant>
      <vt:variant>
        <vt:i4>1376284</vt:i4>
      </vt:variant>
      <vt:variant>
        <vt:i4>-1</vt:i4>
      </vt:variant>
      <vt:variant>
        <vt:i4>1082</vt:i4>
      </vt:variant>
      <vt:variant>
        <vt:i4>1</vt:i4>
      </vt:variant>
      <vt:variant>
        <vt:lpwstr>http://www.telecrengglisa.ch/Renggli-ampoule.jpg</vt:lpwstr>
      </vt:variant>
      <vt:variant>
        <vt:lpwstr/>
      </vt:variant>
      <vt:variant>
        <vt:i4>524359</vt:i4>
      </vt:variant>
      <vt:variant>
        <vt:i4>-1</vt:i4>
      </vt:variant>
      <vt:variant>
        <vt:i4>1087</vt:i4>
      </vt:variant>
      <vt:variant>
        <vt:i4>1</vt:i4>
      </vt:variant>
      <vt:variant>
        <vt:lpwstr>http://tbn0.google.com/images?q=tbn:fCWMXq6e6RK09M:http://perso.orange.fr/daniel.hue/images/ARTIF.gif</vt:lpwstr>
      </vt:variant>
      <vt:variant>
        <vt:lpwstr/>
      </vt:variant>
      <vt:variant>
        <vt:i4>1376284</vt:i4>
      </vt:variant>
      <vt:variant>
        <vt:i4>-1</vt:i4>
      </vt:variant>
      <vt:variant>
        <vt:i4>1098</vt:i4>
      </vt:variant>
      <vt:variant>
        <vt:i4>1</vt:i4>
      </vt:variant>
      <vt:variant>
        <vt:lpwstr>http://www.telecrengglisa.ch/Renggli-ampoule.jpg</vt:lpwstr>
      </vt:variant>
      <vt:variant>
        <vt:lpwstr/>
      </vt:variant>
      <vt:variant>
        <vt:i4>1114183</vt:i4>
      </vt:variant>
      <vt:variant>
        <vt:i4>-1</vt:i4>
      </vt:variant>
      <vt:variant>
        <vt:i4>1102</vt:i4>
      </vt:variant>
      <vt:variant>
        <vt:i4>1</vt:i4>
      </vt:variant>
      <vt:variant>
        <vt:lpwstr>http://tbn0.google.com/images?q=tbn:RXtCdWoygsTs-M:http://www.cocosheriff.org/images/Traffic%2520Congestion%25203.gif</vt:lpwstr>
      </vt:variant>
      <vt:variant>
        <vt:lpwstr/>
      </vt:variant>
      <vt:variant>
        <vt:i4>786547</vt:i4>
      </vt:variant>
      <vt:variant>
        <vt:i4>-1</vt:i4>
      </vt:variant>
      <vt:variant>
        <vt:i4>1105</vt:i4>
      </vt:variant>
      <vt:variant>
        <vt:i4>4</vt:i4>
      </vt:variant>
      <vt:variant>
        <vt:lpwstr>http://www.google.ca/imgres?imgurl=http://blogs.edweek.org/teachers/coach_gs_teaching_tips/assets_c/2010/11/Estimation%2520Jar%2520ClipArt-thumb-375x229-1209.bmp&amp;imgrefurl=http://blogs.edweek.org/teachers/coach_gs_teaching_tips/2010/11/estimation_before_computation.html&amp;usg=__JKMPDK8QtybRCvlmxGS_xwHXVJs=&amp;h=229&amp;w=375&amp;sz=253&amp;hl=fr&amp;start=2&amp;zoom=1&amp;tbnid=PjaaOIp0RXhqAM:&amp;tbnh=75&amp;tbnw=122&amp;ei=fWlJTsXZHq7YiALm2bm6Ag&amp;prev=/search%3Fq%3Dclipart%2Bestimer%26um%3D1%26hl%3Dfr%26sa%3DN%26biw%3D1062%26bih%3D553%26tbm%3Disch&amp;um=1&amp;itbs=1</vt:lpwstr>
      </vt:variant>
      <vt:variant>
        <vt:lpwstr/>
      </vt:variant>
      <vt:variant>
        <vt:i4>7209039</vt:i4>
      </vt:variant>
      <vt:variant>
        <vt:i4>-1</vt:i4>
      </vt:variant>
      <vt:variant>
        <vt:i4>1105</vt:i4>
      </vt:variant>
      <vt:variant>
        <vt:i4>1</vt:i4>
      </vt:variant>
      <vt:variant>
        <vt:lpwstr>http://t2.gstatic.com/images?q=tbn:ANd9GcQvL0rhvbrUOd_o5JekXxHrGFowKG-wE4aHTigSEFQYt1mFCGa9nl8yAQ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cole Mitchell-Moncalm</dc:title>
  <dc:subject/>
  <dc:creator>Famillle Marchand</dc:creator>
  <cp:keywords/>
  <cp:lastModifiedBy>Administrateur</cp:lastModifiedBy>
  <cp:revision>16</cp:revision>
  <cp:lastPrinted>2013-09-06T16:51:00Z</cp:lastPrinted>
  <dcterms:created xsi:type="dcterms:W3CDTF">2011-08-26T15:27:00Z</dcterms:created>
  <dcterms:modified xsi:type="dcterms:W3CDTF">2014-09-05T18:16:00Z</dcterms:modified>
</cp:coreProperties>
</file>